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C9386C" w14:textId="77777777" w:rsidR="00EA46DB" w:rsidRPr="00EA46DB" w:rsidRDefault="00EA46DB" w:rsidP="00EA46DB">
      <w:pPr>
        <w:pStyle w:val="PAhead1"/>
      </w:pPr>
      <w:r w:rsidRPr="00EA46DB">
        <w:t>Chapter 6 Scalars and vectors</w:t>
      </w:r>
    </w:p>
    <w:p w14:paraId="5781A3F1" w14:textId="77777777" w:rsidR="005002A8" w:rsidRPr="00D86354" w:rsidRDefault="005002A8" w:rsidP="005002A8">
      <w:pPr>
        <w:pStyle w:val="PBhead1"/>
        <w:rPr>
          <w:szCs w:val="36"/>
        </w:rPr>
      </w:pPr>
      <w:r>
        <w:rPr>
          <w:szCs w:val="36"/>
        </w:rPr>
        <w:t>Chapter test answers</w:t>
      </w:r>
      <w:r w:rsidRPr="00056E4D">
        <w:t xml:space="preserve"> </w:t>
      </w:r>
      <w:r>
        <w:tab/>
      </w:r>
      <w:r w:rsidRPr="00681B0B">
        <w:rPr>
          <w:rStyle w:val="Pmarks"/>
        </w:rPr>
        <w:t>Total marks 50</w:t>
      </w:r>
    </w:p>
    <w:p w14:paraId="473C892C" w14:textId="77777777" w:rsidR="005002A8" w:rsidRDefault="005002A8" w:rsidP="005002A8">
      <w:pPr>
        <w:pStyle w:val="PCHead"/>
      </w:pPr>
      <w:r>
        <w:t xml:space="preserve">Section A </w:t>
      </w:r>
    </w:p>
    <w:p w14:paraId="786741C3" w14:textId="77777777" w:rsidR="005002A8" w:rsidRPr="00FE6BF3" w:rsidRDefault="005002A8" w:rsidP="005002A8">
      <w:pPr>
        <w:pStyle w:val="PCHead"/>
      </w:pPr>
      <w:r w:rsidRPr="00FE6BF3">
        <w:t>Question 1</w:t>
      </w:r>
      <w:r>
        <w:t xml:space="preserve"> </w:t>
      </w:r>
      <w:r>
        <w:tab/>
      </w:r>
    </w:p>
    <w:p w14:paraId="2C52BB72" w14:textId="77777777" w:rsidR="005002A8" w:rsidRPr="00FE6BF3" w:rsidRDefault="005002A8" w:rsidP="005002A8">
      <w:pPr>
        <w:pStyle w:val="PKQ1"/>
      </w:pPr>
      <w:r w:rsidRPr="00FE6BF3">
        <w:t>B</w:t>
      </w:r>
      <w:r>
        <w:tab/>
      </w:r>
      <w:r w:rsidRPr="001A0497">
        <w:t>(1 mark)</w:t>
      </w:r>
    </w:p>
    <w:p w14:paraId="7CEDC393" w14:textId="4C8814AD" w:rsidR="005002A8" w:rsidRPr="00FE6BF3" w:rsidRDefault="005002A8" w:rsidP="005002A8">
      <w:pPr>
        <w:pStyle w:val="PCHead"/>
      </w:pPr>
      <w:r w:rsidRPr="00FE6BF3">
        <w:t>Question 2</w:t>
      </w:r>
      <w:r>
        <w:tab/>
      </w:r>
    </w:p>
    <w:p w14:paraId="4874E353" w14:textId="77777777" w:rsidR="005002A8" w:rsidRPr="00FE6BF3" w:rsidRDefault="005002A8" w:rsidP="005002A8">
      <w:pPr>
        <w:pStyle w:val="PKQ1"/>
      </w:pPr>
      <w:r w:rsidRPr="00FE6BF3">
        <w:t>A</w:t>
      </w:r>
      <w:r>
        <w:tab/>
      </w:r>
      <w:r w:rsidRPr="001A0497">
        <w:t>(1 mark)</w:t>
      </w:r>
    </w:p>
    <w:p w14:paraId="4741C9FC" w14:textId="77777777" w:rsidR="005002A8" w:rsidRPr="00FE6BF3" w:rsidRDefault="005002A8" w:rsidP="005002A8">
      <w:pPr>
        <w:pStyle w:val="PCHead"/>
      </w:pPr>
      <w:r w:rsidRPr="00FE6BF3">
        <w:t>Question 3</w:t>
      </w:r>
      <w:r>
        <w:tab/>
      </w:r>
    </w:p>
    <w:p w14:paraId="41EE926D" w14:textId="77777777" w:rsidR="005002A8" w:rsidRPr="00FE6BF3" w:rsidRDefault="005002A8" w:rsidP="005002A8">
      <w:pPr>
        <w:pStyle w:val="PKQ1"/>
      </w:pPr>
      <w:r w:rsidRPr="00FE6BF3">
        <w:t>D</w:t>
      </w:r>
      <w:r>
        <w:tab/>
      </w:r>
      <w:r w:rsidRPr="001A0497">
        <w:t>(1 mark)</w:t>
      </w:r>
    </w:p>
    <w:p w14:paraId="78743D2E" w14:textId="77777777" w:rsidR="005002A8" w:rsidRPr="00FE6BF3" w:rsidRDefault="005002A8" w:rsidP="005002A8">
      <w:pPr>
        <w:pStyle w:val="PCHead"/>
      </w:pPr>
      <w:r w:rsidRPr="00FE6BF3">
        <w:t>Question 4</w:t>
      </w:r>
      <w:r>
        <w:tab/>
      </w:r>
    </w:p>
    <w:p w14:paraId="1E5C08E5" w14:textId="77777777" w:rsidR="005002A8" w:rsidRPr="00FE6BF3" w:rsidRDefault="005002A8" w:rsidP="005002A8">
      <w:pPr>
        <w:pStyle w:val="PKQ1"/>
      </w:pPr>
      <w:r w:rsidRPr="00FE6BF3">
        <w:t>D</w:t>
      </w:r>
      <w:r>
        <w:tab/>
      </w:r>
      <w:r w:rsidRPr="001A0497">
        <w:t>(1 mark)</w:t>
      </w:r>
    </w:p>
    <w:p w14:paraId="4BCE0458" w14:textId="77777777" w:rsidR="005002A8" w:rsidRPr="00FE6BF3" w:rsidRDefault="005002A8" w:rsidP="005002A8">
      <w:pPr>
        <w:pStyle w:val="PCHead"/>
      </w:pPr>
      <w:r w:rsidRPr="00FE6BF3">
        <w:t>Question 5</w:t>
      </w:r>
      <w:r>
        <w:tab/>
      </w:r>
    </w:p>
    <w:p w14:paraId="398984ED" w14:textId="77777777" w:rsidR="005002A8" w:rsidRPr="00FE6BF3" w:rsidRDefault="005002A8" w:rsidP="005002A8">
      <w:pPr>
        <w:pStyle w:val="PKQ1"/>
      </w:pPr>
      <w:r w:rsidRPr="00FE6BF3">
        <w:t>A</w:t>
      </w:r>
      <w:r>
        <w:tab/>
      </w:r>
      <w:r w:rsidRPr="001A0497">
        <w:t>(1 mark)</w:t>
      </w:r>
    </w:p>
    <w:p w14:paraId="6BBD5395" w14:textId="77777777" w:rsidR="005002A8" w:rsidRPr="00FE6BF3" w:rsidRDefault="005002A8" w:rsidP="005002A8">
      <w:pPr>
        <w:pStyle w:val="PCHead"/>
      </w:pPr>
      <w:r w:rsidRPr="00FE6BF3">
        <w:t>Question 6</w:t>
      </w:r>
      <w:r>
        <w:tab/>
      </w:r>
    </w:p>
    <w:p w14:paraId="593C7303" w14:textId="77777777" w:rsidR="005002A8" w:rsidRPr="00FE6BF3" w:rsidRDefault="005002A8" w:rsidP="005002A8">
      <w:pPr>
        <w:pStyle w:val="PKQ1"/>
      </w:pPr>
      <w:r w:rsidRPr="00FE6BF3">
        <w:t>B</w:t>
      </w:r>
      <w:r>
        <w:tab/>
      </w:r>
      <w:r w:rsidRPr="001A0497">
        <w:t>(1 mark)</w:t>
      </w:r>
    </w:p>
    <w:p w14:paraId="7F152BE7" w14:textId="77777777" w:rsidR="005002A8" w:rsidRPr="00FE6BF3" w:rsidRDefault="005002A8" w:rsidP="005002A8">
      <w:pPr>
        <w:pStyle w:val="PCHead"/>
      </w:pPr>
      <w:r w:rsidRPr="00FE6BF3">
        <w:t>Question 7</w:t>
      </w:r>
      <w:r>
        <w:tab/>
      </w:r>
    </w:p>
    <w:p w14:paraId="6A4239BF" w14:textId="77777777" w:rsidR="005002A8" w:rsidRPr="00FE6BF3" w:rsidRDefault="005002A8" w:rsidP="005002A8">
      <w:pPr>
        <w:pStyle w:val="PKQ1"/>
      </w:pPr>
      <w:r w:rsidRPr="00FE6BF3">
        <w:t>A</w:t>
      </w:r>
      <w:r>
        <w:tab/>
      </w:r>
      <w:r w:rsidRPr="001A0497">
        <w:t>(1 mark)</w:t>
      </w:r>
    </w:p>
    <w:p w14:paraId="09AE45E8" w14:textId="77777777" w:rsidR="005002A8" w:rsidRPr="00FE6BF3" w:rsidRDefault="005002A8" w:rsidP="005002A8">
      <w:pPr>
        <w:pStyle w:val="PCHead"/>
      </w:pPr>
      <w:r w:rsidRPr="00FE6BF3">
        <w:t>Question 8</w:t>
      </w:r>
      <w:r>
        <w:tab/>
      </w:r>
    </w:p>
    <w:p w14:paraId="7DBC8FDF" w14:textId="77777777" w:rsidR="005002A8" w:rsidRPr="00FE6BF3" w:rsidRDefault="005002A8" w:rsidP="005002A8">
      <w:pPr>
        <w:pStyle w:val="PKQ1"/>
      </w:pPr>
      <w:r w:rsidRPr="00FE6BF3">
        <w:t>D</w:t>
      </w:r>
      <w:r>
        <w:tab/>
      </w:r>
      <w:r w:rsidRPr="001A0497">
        <w:t>(1 mark)</w:t>
      </w:r>
    </w:p>
    <w:p w14:paraId="45E85FDD" w14:textId="77777777" w:rsidR="005002A8" w:rsidRPr="00FE6BF3" w:rsidRDefault="005002A8" w:rsidP="005002A8">
      <w:pPr>
        <w:pStyle w:val="PCHead"/>
      </w:pPr>
      <w:r w:rsidRPr="00FE6BF3">
        <w:t>Question 9</w:t>
      </w:r>
      <w:r>
        <w:tab/>
      </w:r>
    </w:p>
    <w:p w14:paraId="7EB272E1" w14:textId="77777777" w:rsidR="005002A8" w:rsidRPr="00FE6BF3" w:rsidRDefault="005002A8" w:rsidP="005002A8">
      <w:pPr>
        <w:pStyle w:val="PKQ1"/>
      </w:pPr>
      <w:r>
        <w:t>B</w:t>
      </w:r>
      <w:r>
        <w:tab/>
      </w:r>
      <w:r w:rsidRPr="001A0497">
        <w:t>(1 mark)</w:t>
      </w:r>
    </w:p>
    <w:p w14:paraId="1EEE1A86" w14:textId="77777777" w:rsidR="005002A8" w:rsidRPr="00FE6BF3" w:rsidRDefault="005002A8" w:rsidP="005002A8">
      <w:pPr>
        <w:pStyle w:val="PCHead"/>
      </w:pPr>
      <w:r w:rsidRPr="00FE6BF3">
        <w:t>Question 10</w:t>
      </w:r>
      <w:r>
        <w:tab/>
      </w:r>
      <w:r>
        <w:tab/>
      </w:r>
    </w:p>
    <w:p w14:paraId="2F7C5907" w14:textId="77777777" w:rsidR="005002A8" w:rsidRPr="00FE6BF3" w:rsidRDefault="005002A8" w:rsidP="005002A8">
      <w:pPr>
        <w:pStyle w:val="PKQ1"/>
      </w:pPr>
      <w:r w:rsidRPr="00FE6BF3">
        <w:t>C</w:t>
      </w:r>
      <w:r>
        <w:tab/>
      </w:r>
      <w:r w:rsidRPr="001A0497">
        <w:t>(1 mark)</w:t>
      </w:r>
    </w:p>
    <w:p w14:paraId="50702CEC" w14:textId="77777777" w:rsidR="005002A8" w:rsidRDefault="005002A8" w:rsidP="005002A8">
      <w:pPr>
        <w:rPr>
          <w:rStyle w:val="ATred"/>
          <w:rFonts w:eastAsia="Arial Unicode MS" w:cs="Arial Unicode MS"/>
          <w:szCs w:val="28"/>
          <w:u w:color="000000"/>
          <w:bdr w:val="nil"/>
          <w:lang w:eastAsia="en-AU"/>
        </w:rPr>
      </w:pPr>
      <w:r>
        <w:rPr>
          <w:rStyle w:val="ATred"/>
          <w:b/>
        </w:rPr>
        <w:br w:type="page"/>
      </w:r>
    </w:p>
    <w:p w14:paraId="7A78293B" w14:textId="6FAB4321" w:rsidR="005002A8" w:rsidRDefault="005002A8" w:rsidP="005002A8">
      <w:pPr>
        <w:pStyle w:val="Question"/>
        <w:tabs>
          <w:tab w:val="right" w:pos="10206"/>
        </w:tabs>
      </w:pPr>
      <w:r>
        <w:lastRenderedPageBreak/>
        <w:t>Section B</w:t>
      </w:r>
      <w:r w:rsidR="000A0675">
        <w:t xml:space="preserve"> </w:t>
      </w:r>
    </w:p>
    <w:p w14:paraId="6ED2B1EB" w14:textId="77777777" w:rsidR="005002A8" w:rsidRPr="00FE6BF3" w:rsidRDefault="005002A8" w:rsidP="005002A8">
      <w:pPr>
        <w:pStyle w:val="Question"/>
        <w:tabs>
          <w:tab w:val="right" w:pos="10206"/>
        </w:tabs>
      </w:pPr>
      <w:r w:rsidRPr="00FE6BF3">
        <w:t xml:space="preserve">Question </w:t>
      </w:r>
      <w:r>
        <w:t>11</w:t>
      </w:r>
    </w:p>
    <w:p w14:paraId="24007D62" w14:textId="77777777" w:rsidR="005002A8" w:rsidRDefault="005002A8" w:rsidP="000A0675">
      <w:pPr>
        <w:pStyle w:val="PKQ1"/>
      </w:pPr>
      <w:r>
        <w:t>Use a sign convention to calculate the resultant vector for the following vector sums:</w:t>
      </w:r>
    </w:p>
    <w:p w14:paraId="41D6D991" w14:textId="156A3348" w:rsidR="005002A8" w:rsidRDefault="000A0675" w:rsidP="000A0675">
      <w:pPr>
        <w:pStyle w:val="PKQ2"/>
      </w:pPr>
      <w:proofErr w:type="gramStart"/>
      <w:r w:rsidRPr="000A0675">
        <w:rPr>
          <w:rStyle w:val="Pbodybold"/>
        </w:rPr>
        <w:t>a</w:t>
      </w:r>
      <w:proofErr w:type="gramEnd"/>
      <w:r>
        <w:tab/>
      </w:r>
      <w:r w:rsidR="005002A8">
        <w:t xml:space="preserve">35.0 N south + 22.0 N north + 25.5 </w:t>
      </w:r>
      <w:r w:rsidR="005002A8" w:rsidRPr="001570FF">
        <w:t>N</w:t>
      </w:r>
      <w:r w:rsidR="005002A8">
        <w:t xml:space="preserve"> south + 15.5 N north.</w:t>
      </w:r>
    </w:p>
    <w:p w14:paraId="4C9400E5" w14:textId="6CF10062" w:rsidR="005002A8" w:rsidRDefault="000F3A9E" w:rsidP="000A0675">
      <w:pPr>
        <w:pStyle w:val="PKQ2"/>
      </w:pPr>
      <w:bookmarkStart w:id="0" w:name="MTBlankEqn"/>
      <w:r>
        <w:tab/>
      </w:r>
      <w:r w:rsidRPr="000F3A9E">
        <w:rPr>
          <w:position w:val="-12"/>
        </w:rPr>
        <w:object w:dxaOrig="440" w:dyaOrig="380" w14:anchorId="55B05D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" o:ole="">
            <v:imagedata r:id="rId9" o:title=""/>
          </v:shape>
          <o:OLEObject Type="Embed" ProgID="Equation.DSMT4" ShapeID="_x0000_i1025" DrawAspect="Content" ObjectID="_1573371380" r:id="rId10"/>
        </w:object>
      </w:r>
      <w:bookmarkEnd w:id="0"/>
      <w:r w:rsidR="005002A8">
        <w:t xml:space="preserve"> </w:t>
      </w:r>
    </w:p>
    <w:p w14:paraId="64F33C7D" w14:textId="0DF0CC96" w:rsidR="005002A8" w:rsidRDefault="000F3A9E" w:rsidP="000A0675">
      <w:pPr>
        <w:pStyle w:val="PKQ2"/>
      </w:pPr>
      <w:r>
        <w:rPr>
          <w:i/>
        </w:rPr>
        <w:tab/>
      </w:r>
      <w:r w:rsidR="005002A8" w:rsidRPr="00EF47A5">
        <w:rPr>
          <w:i/>
        </w:rPr>
        <w:t>R</w:t>
      </w:r>
      <w:r w:rsidR="005002A8">
        <w:t xml:space="preserve"> = (–35</w:t>
      </w:r>
      <w:r w:rsidR="000A0675">
        <w:t>.0) + (22.0) + (–25.5) + (15.5)</w:t>
      </w:r>
      <w:r w:rsidR="000A0675">
        <w:tab/>
        <w:t>(</w:t>
      </w:r>
      <w:r w:rsidR="005002A8">
        <w:t>1</w:t>
      </w:r>
      <w:r w:rsidR="000A0675">
        <w:t xml:space="preserve"> mark)</w:t>
      </w:r>
    </w:p>
    <w:p w14:paraId="62646572" w14:textId="6895C588" w:rsidR="005002A8" w:rsidRDefault="000F3A9E" w:rsidP="000A0675">
      <w:pPr>
        <w:pStyle w:val="PKQ2"/>
      </w:pPr>
      <w:r>
        <w:tab/>
      </w:r>
      <w:r w:rsidR="000A0675">
        <w:t xml:space="preserve">   </w:t>
      </w:r>
      <w:r w:rsidR="005002A8">
        <w:t xml:space="preserve"> = –23.0 N</w:t>
      </w:r>
    </w:p>
    <w:p w14:paraId="40949EAE" w14:textId="2058ED6C" w:rsidR="005002A8" w:rsidRDefault="000F3A9E" w:rsidP="000A0675">
      <w:pPr>
        <w:pStyle w:val="PKQ2"/>
      </w:pPr>
      <w:r>
        <w:tab/>
      </w:r>
      <w:r w:rsidR="000A0675">
        <w:t xml:space="preserve">   </w:t>
      </w:r>
      <w:r w:rsidR="005002A8">
        <w:t xml:space="preserve"> = 23.0 N south</w:t>
      </w:r>
      <w:r w:rsidR="005002A8">
        <w:tab/>
      </w:r>
      <w:r w:rsidR="000A0675">
        <w:t>(</w:t>
      </w:r>
      <w:r w:rsidR="005002A8">
        <w:t>1</w:t>
      </w:r>
      <w:r w:rsidR="000A0675">
        <w:t xml:space="preserve"> mark)</w:t>
      </w:r>
    </w:p>
    <w:p w14:paraId="1297909D" w14:textId="600C7340" w:rsidR="005002A8" w:rsidRPr="00C72F9C" w:rsidRDefault="000A0675" w:rsidP="000A0675">
      <w:pPr>
        <w:pStyle w:val="PKQ2"/>
      </w:pPr>
      <w:proofErr w:type="gramStart"/>
      <w:r w:rsidRPr="000A0675">
        <w:rPr>
          <w:rStyle w:val="Pbodybold"/>
        </w:rPr>
        <w:t>b</w:t>
      </w:r>
      <w:proofErr w:type="gramEnd"/>
      <w:r>
        <w:tab/>
      </w:r>
      <w:r w:rsidR="005002A8" w:rsidRPr="00C72F9C">
        <w:t>17.5 N north – 10.0 N south.</w:t>
      </w:r>
      <w:r w:rsidR="005002A8" w:rsidRPr="00C72F9C">
        <w:tab/>
      </w:r>
    </w:p>
    <w:p w14:paraId="5B93A004" w14:textId="75A57633" w:rsidR="005002A8" w:rsidRDefault="000F3A9E" w:rsidP="00A05E17">
      <w:pPr>
        <w:pStyle w:val="PKQ2"/>
      </w:pPr>
      <w:r>
        <w:tab/>
      </w:r>
      <w:r w:rsidRPr="000F3A9E">
        <w:rPr>
          <w:position w:val="-12"/>
        </w:rPr>
        <w:object w:dxaOrig="440" w:dyaOrig="380" w14:anchorId="29B050EF">
          <v:shape id="_x0000_i1026" type="#_x0000_t75" style="width:21.75pt;height:18.75pt" o:ole="">
            <v:imagedata r:id="rId11" o:title=""/>
          </v:shape>
          <o:OLEObject Type="Embed" ProgID="Equation.DSMT4" ShapeID="_x0000_i1026" DrawAspect="Content" ObjectID="_1573371381" r:id="rId12"/>
        </w:object>
      </w:r>
      <w:r w:rsidR="005002A8">
        <w:t xml:space="preserve"> </w:t>
      </w:r>
    </w:p>
    <w:p w14:paraId="496E9025" w14:textId="52285999" w:rsidR="005002A8" w:rsidRDefault="000F3A9E" w:rsidP="00A05E17">
      <w:pPr>
        <w:pStyle w:val="PKQ2"/>
      </w:pPr>
      <w:r>
        <w:rPr>
          <w:i/>
        </w:rPr>
        <w:tab/>
      </w:r>
      <w:r w:rsidR="005002A8" w:rsidRPr="00BE3445">
        <w:rPr>
          <w:i/>
        </w:rPr>
        <w:t>R</w:t>
      </w:r>
      <w:r w:rsidR="005002A8">
        <w:t xml:space="preserve"> = (+17.5) </w:t>
      </w:r>
      <w:r w:rsidR="002964A6">
        <w:t>–</w:t>
      </w:r>
      <w:r w:rsidR="00CC1134">
        <w:t xml:space="preserve"> </w:t>
      </w:r>
      <w:r w:rsidR="005002A8">
        <w:t>(–10.0)</w:t>
      </w:r>
      <w:r w:rsidR="005002A8">
        <w:tab/>
      </w:r>
      <w:r w:rsidR="00A05E17">
        <w:t>(</w:t>
      </w:r>
      <w:r w:rsidR="005002A8">
        <w:t>1</w:t>
      </w:r>
      <w:r w:rsidR="00A05E17">
        <w:t xml:space="preserve"> mark)</w:t>
      </w:r>
    </w:p>
    <w:p w14:paraId="319CBB5A" w14:textId="547A4434" w:rsidR="005002A8" w:rsidRDefault="000F3A9E" w:rsidP="00A05E17">
      <w:pPr>
        <w:pStyle w:val="PKQ2"/>
      </w:pPr>
      <w:r>
        <w:tab/>
      </w:r>
      <w:r w:rsidR="00A05E17">
        <w:t xml:space="preserve">  </w:t>
      </w:r>
      <w:r w:rsidR="005002A8">
        <w:t xml:space="preserve"> = +</w:t>
      </w:r>
      <w:r w:rsidR="00CC1134">
        <w:t>2</w:t>
      </w:r>
      <w:r w:rsidR="005002A8">
        <w:t>7.5</w:t>
      </w:r>
    </w:p>
    <w:p w14:paraId="64CC325A" w14:textId="3EFD8592" w:rsidR="005002A8" w:rsidRDefault="000F3A9E" w:rsidP="00A05E17">
      <w:pPr>
        <w:pStyle w:val="PKQ2"/>
      </w:pPr>
      <w:r>
        <w:tab/>
      </w:r>
      <w:r w:rsidR="00A05E17">
        <w:t xml:space="preserve">  </w:t>
      </w:r>
      <w:r w:rsidR="005002A8">
        <w:t xml:space="preserve"> = </w:t>
      </w:r>
      <w:r w:rsidR="00CC1134">
        <w:t>2</w:t>
      </w:r>
      <w:r w:rsidR="005002A8">
        <w:t xml:space="preserve">7.5 N </w:t>
      </w:r>
      <w:r w:rsidR="00CC1134">
        <w:t>north</w:t>
      </w:r>
      <w:r w:rsidR="005002A8">
        <w:tab/>
      </w:r>
      <w:r w:rsidR="00A05E17">
        <w:t>(1 mark)</w:t>
      </w:r>
    </w:p>
    <w:p w14:paraId="54186B5E" w14:textId="77777777" w:rsidR="005002A8" w:rsidRPr="00FE6BF3" w:rsidRDefault="005002A8" w:rsidP="005002A8">
      <w:pPr>
        <w:pStyle w:val="Question"/>
        <w:tabs>
          <w:tab w:val="right" w:pos="10206"/>
        </w:tabs>
      </w:pPr>
      <w:r w:rsidRPr="00FE6BF3">
        <w:t xml:space="preserve">Question </w:t>
      </w:r>
      <w:r>
        <w:t>12</w:t>
      </w:r>
    </w:p>
    <w:p w14:paraId="47DBD415" w14:textId="77777777" w:rsidR="005002A8" w:rsidRPr="00531AB0" w:rsidRDefault="005002A8" w:rsidP="00502F88">
      <w:pPr>
        <w:pStyle w:val="PKQ1"/>
      </w:pPr>
      <w:r>
        <w:t>A car goes 1.00 km east, 2.00 km south, 3.00 km west and 4</w:t>
      </w:r>
      <w:r w:rsidRPr="00531AB0">
        <w:t>.00 km north.</w:t>
      </w:r>
    </w:p>
    <w:p w14:paraId="576408C9" w14:textId="53604555" w:rsidR="005002A8" w:rsidRDefault="00502F88" w:rsidP="00502F88">
      <w:pPr>
        <w:pStyle w:val="PKQ2"/>
      </w:pPr>
      <w:proofErr w:type="gramStart"/>
      <w:r w:rsidRPr="00502F88">
        <w:rPr>
          <w:rStyle w:val="Pbodybold"/>
        </w:rPr>
        <w:t>a</w:t>
      </w:r>
      <w:proofErr w:type="gramEnd"/>
      <w:r>
        <w:tab/>
      </w:r>
      <w:r w:rsidR="005002A8" w:rsidRPr="00502F88">
        <w:rPr>
          <w:rStyle w:val="Pbodybold"/>
        </w:rPr>
        <w:t>i</w:t>
      </w:r>
      <w:r w:rsidR="005002A8">
        <w:t xml:space="preserve">  </w:t>
      </w:r>
      <w:r w:rsidR="00402E42">
        <w:t>Distance</w:t>
      </w:r>
      <w:r w:rsidR="005002A8" w:rsidRPr="00531AB0">
        <w:t xml:space="preserve"> north</w:t>
      </w:r>
      <w:r w:rsidR="00402E42">
        <w:t>:</w:t>
      </w:r>
    </w:p>
    <w:p w14:paraId="4DFA3C54" w14:textId="464ACD7B" w:rsidR="005002A8" w:rsidRDefault="000F3A9E" w:rsidP="00502F88">
      <w:pPr>
        <w:pStyle w:val="PKQ2"/>
      </w:pPr>
      <w:r>
        <w:tab/>
      </w:r>
      <w:r w:rsidRPr="000F3A9E">
        <w:rPr>
          <w:position w:val="-12"/>
        </w:rPr>
        <w:object w:dxaOrig="980" w:dyaOrig="380" w14:anchorId="4DA00552">
          <v:shape id="_x0000_i1027" type="#_x0000_t75" style="width:48.75pt;height:18.75pt" o:ole="">
            <v:imagedata r:id="rId13" o:title=""/>
          </v:shape>
          <o:OLEObject Type="Embed" ProgID="Equation.DSMT4" ShapeID="_x0000_i1027" DrawAspect="Content" ObjectID="_1573371382" r:id="rId14"/>
        </w:object>
      </w:r>
      <w:r w:rsidR="005002A8">
        <w:t xml:space="preserve"> </w:t>
      </w:r>
    </w:p>
    <w:p w14:paraId="13E94B58" w14:textId="519B2995" w:rsidR="005002A8" w:rsidRDefault="00A55AB3" w:rsidP="00502F88">
      <w:pPr>
        <w:pStyle w:val="PKQ2"/>
      </w:pPr>
      <w:r>
        <w:rPr>
          <w:i/>
        </w:rPr>
        <w:tab/>
      </w:r>
      <w:r w:rsidR="005002A8" w:rsidRPr="00F96516">
        <w:rPr>
          <w:i/>
        </w:rPr>
        <w:t>R</w:t>
      </w:r>
      <w:r w:rsidR="00502F88">
        <w:t xml:space="preserve"> = (–2.0) + (+4.0)</w:t>
      </w:r>
      <w:r w:rsidR="005002A8">
        <w:tab/>
      </w:r>
      <w:r w:rsidR="00502F88">
        <w:t>(1 mark)</w:t>
      </w:r>
    </w:p>
    <w:p w14:paraId="77FC26DD" w14:textId="557E7580" w:rsidR="005002A8" w:rsidRDefault="00A55AB3" w:rsidP="00502F88">
      <w:pPr>
        <w:pStyle w:val="PKQ2"/>
      </w:pPr>
      <w:r>
        <w:tab/>
      </w:r>
      <w:r w:rsidR="00502F88">
        <w:t xml:space="preserve">  </w:t>
      </w:r>
      <w:r w:rsidR="005002A8">
        <w:t xml:space="preserve"> = +2.0</w:t>
      </w:r>
    </w:p>
    <w:p w14:paraId="279253AA" w14:textId="4D494E43" w:rsidR="005002A8" w:rsidRDefault="00A55AB3" w:rsidP="00502F88">
      <w:pPr>
        <w:pStyle w:val="PKQ2"/>
      </w:pPr>
      <w:r>
        <w:tab/>
      </w:r>
      <w:r w:rsidR="00502F88">
        <w:t xml:space="preserve">  </w:t>
      </w:r>
      <w:r w:rsidR="005002A8">
        <w:t xml:space="preserve"> = 2.0 km north</w:t>
      </w:r>
      <w:r w:rsidR="005002A8">
        <w:tab/>
      </w:r>
      <w:r w:rsidR="00502F88">
        <w:t>(1 mark)</w:t>
      </w:r>
    </w:p>
    <w:p w14:paraId="296D4C3A" w14:textId="192D1005" w:rsidR="005002A8" w:rsidRDefault="00502F88" w:rsidP="00502F88">
      <w:pPr>
        <w:pStyle w:val="PKQ2"/>
      </w:pPr>
      <w:r>
        <w:rPr>
          <w:rStyle w:val="Pbodybold"/>
        </w:rPr>
        <w:tab/>
      </w:r>
      <w:proofErr w:type="gramStart"/>
      <w:r w:rsidR="005002A8" w:rsidRPr="00502F88">
        <w:rPr>
          <w:rStyle w:val="Pbodybold"/>
        </w:rPr>
        <w:t>ii</w:t>
      </w:r>
      <w:proofErr w:type="gramEnd"/>
      <w:r w:rsidR="005002A8" w:rsidRPr="00791DFF">
        <w:tab/>
      </w:r>
      <w:r>
        <w:t xml:space="preserve">  </w:t>
      </w:r>
      <w:r w:rsidR="00402E42">
        <w:t xml:space="preserve">Distance </w:t>
      </w:r>
      <w:r w:rsidR="005002A8" w:rsidRPr="00791DFF">
        <w:t xml:space="preserve">east </w:t>
      </w:r>
      <w:r w:rsidR="005002A8">
        <w:t>or west</w:t>
      </w:r>
      <w:r w:rsidR="00402E42">
        <w:t>:</w:t>
      </w:r>
    </w:p>
    <w:p w14:paraId="10434C21" w14:textId="1CC6FCE6" w:rsidR="005002A8" w:rsidRDefault="005002A8" w:rsidP="00502F88">
      <w:pPr>
        <w:pStyle w:val="PKQ2"/>
      </w:pPr>
      <w:r>
        <w:tab/>
      </w:r>
      <w:r w:rsidR="000F3A9E" w:rsidRPr="000F3A9E">
        <w:rPr>
          <w:position w:val="-12"/>
        </w:rPr>
        <w:object w:dxaOrig="980" w:dyaOrig="380" w14:anchorId="2849033C">
          <v:shape id="_x0000_i1028" type="#_x0000_t75" style="width:48.75pt;height:18.75pt" o:ole="">
            <v:imagedata r:id="rId15" o:title=""/>
          </v:shape>
          <o:OLEObject Type="Embed" ProgID="Equation.DSMT4" ShapeID="_x0000_i1028" DrawAspect="Content" ObjectID="_1573371383" r:id="rId16"/>
        </w:object>
      </w:r>
    </w:p>
    <w:p w14:paraId="00CC545A" w14:textId="64531FB2" w:rsidR="005002A8" w:rsidRDefault="005002A8" w:rsidP="00502F88">
      <w:pPr>
        <w:pStyle w:val="PKQ2"/>
      </w:pPr>
      <w:r>
        <w:tab/>
      </w:r>
      <w:r w:rsidRPr="00F96516">
        <w:rPr>
          <w:i/>
        </w:rPr>
        <w:t>R</w:t>
      </w:r>
      <w:r>
        <w:t xml:space="preserve"> = (+1.0) + (–3.0)</w:t>
      </w:r>
      <w:r>
        <w:tab/>
      </w:r>
      <w:r w:rsidR="00502F88">
        <w:t>(1 mark)</w:t>
      </w:r>
    </w:p>
    <w:p w14:paraId="39CCA350" w14:textId="09560E2F" w:rsidR="005002A8" w:rsidRDefault="005002A8" w:rsidP="00502F88">
      <w:pPr>
        <w:pStyle w:val="PKQ2"/>
      </w:pPr>
      <w:r>
        <w:tab/>
      </w:r>
      <w:r w:rsidR="00502F88">
        <w:rPr>
          <w:i/>
        </w:rPr>
        <w:t xml:space="preserve">  </w:t>
      </w:r>
      <w:r>
        <w:t xml:space="preserve"> = –2.0 km</w:t>
      </w:r>
    </w:p>
    <w:p w14:paraId="7AA20AC1" w14:textId="340DC6AE" w:rsidR="005002A8" w:rsidRDefault="005002A8" w:rsidP="00502F88">
      <w:pPr>
        <w:pStyle w:val="PKQ2"/>
      </w:pPr>
      <w:r>
        <w:tab/>
      </w:r>
      <w:r w:rsidR="00502F88">
        <w:rPr>
          <w:i/>
        </w:rPr>
        <w:t xml:space="preserve">  </w:t>
      </w:r>
      <w:r>
        <w:t xml:space="preserve"> = 2.0 km west</w:t>
      </w:r>
      <w:r>
        <w:tab/>
      </w:r>
      <w:r w:rsidR="00502F88">
        <w:t>(1 mark)</w:t>
      </w:r>
    </w:p>
    <w:p w14:paraId="1A408587" w14:textId="12A35195" w:rsidR="005002A8" w:rsidRDefault="00502F88" w:rsidP="00502F88">
      <w:pPr>
        <w:pStyle w:val="PKQ2"/>
      </w:pPr>
      <w:proofErr w:type="gramStart"/>
      <w:r w:rsidRPr="00402E42">
        <w:rPr>
          <w:rStyle w:val="Pbodybold"/>
        </w:rPr>
        <w:t>b</w:t>
      </w:r>
      <w:proofErr w:type="gramEnd"/>
      <w:r>
        <w:tab/>
      </w:r>
      <w:r w:rsidR="00402E42">
        <w:t>R</w:t>
      </w:r>
      <w:r w:rsidR="005002A8" w:rsidRPr="00531AB0">
        <w:t>esultant displacement</w:t>
      </w:r>
      <w:r w:rsidR="00402E42">
        <w:t>:</w:t>
      </w:r>
    </w:p>
    <w:p w14:paraId="5386C003" w14:textId="1CE38EE1" w:rsidR="005002A8" w:rsidRDefault="006C4B90" w:rsidP="00502F88">
      <w:pPr>
        <w:pStyle w:val="PKQ2"/>
      </w:pPr>
      <w:r>
        <w:tab/>
      </w:r>
      <w:r w:rsidR="000F3A9E" w:rsidRPr="000F3A9E">
        <w:rPr>
          <w:position w:val="-12"/>
        </w:rPr>
        <w:object w:dxaOrig="279" w:dyaOrig="380" w14:anchorId="721CA1B3">
          <v:shape id="_x0000_i1029" type="#_x0000_t75" style="width:14.25pt;height:18.75pt" o:ole="">
            <v:imagedata r:id="rId17" o:title=""/>
          </v:shape>
          <o:OLEObject Type="Embed" ProgID="Equation.DSMT4" ShapeID="_x0000_i1029" DrawAspect="Content" ObjectID="_1573371384" r:id="rId18"/>
        </w:object>
      </w:r>
      <w:r w:rsidR="005002A8">
        <w:t xml:space="preserve"> = (+2.0)</w:t>
      </w:r>
      <w:r w:rsidR="005002A8" w:rsidRPr="007F2150">
        <w:rPr>
          <w:vertAlign w:val="superscript"/>
        </w:rPr>
        <w:t>2</w:t>
      </w:r>
      <w:r w:rsidR="005002A8">
        <w:t xml:space="preserve"> + (–2.0)</w:t>
      </w:r>
      <w:r w:rsidR="005002A8" w:rsidRPr="007F2150">
        <w:rPr>
          <w:vertAlign w:val="superscript"/>
        </w:rPr>
        <w:t>2</w:t>
      </w:r>
      <w:r w:rsidR="005002A8">
        <w:rPr>
          <w:vertAlign w:val="superscript"/>
        </w:rPr>
        <w:tab/>
      </w:r>
      <w:r w:rsidR="00502F88">
        <w:t>(1 mark)</w:t>
      </w:r>
    </w:p>
    <w:p w14:paraId="738120C8" w14:textId="23BAD685" w:rsidR="005002A8" w:rsidRDefault="006C4B90" w:rsidP="00502F88">
      <w:pPr>
        <w:pStyle w:val="PKQ2"/>
      </w:pPr>
      <w:r>
        <w:tab/>
      </w:r>
      <w:r w:rsidR="000F3A9E" w:rsidRPr="000F3A9E">
        <w:rPr>
          <w:position w:val="-12"/>
        </w:rPr>
        <w:object w:dxaOrig="260" w:dyaOrig="380" w14:anchorId="336A6FAD">
          <v:shape id="_x0000_i1030" type="#_x0000_t75" style="width:12.75pt;height:18.75pt" o:ole="">
            <v:imagedata r:id="rId19" o:title=""/>
          </v:shape>
          <o:OLEObject Type="Embed" ProgID="Equation.DSMT4" ShapeID="_x0000_i1030" DrawAspect="Content" ObjectID="_1573371385" r:id="rId20"/>
        </w:object>
      </w:r>
      <w:r w:rsidR="005002A8">
        <w:t xml:space="preserve"> = </w:t>
      </w:r>
      <w:r w:rsidR="000F3A9E" w:rsidRPr="000F3A9E">
        <w:rPr>
          <w:position w:val="-8"/>
        </w:rPr>
        <w:object w:dxaOrig="560" w:dyaOrig="360" w14:anchorId="6E7EE1CF">
          <v:shape id="_x0000_i1031" type="#_x0000_t75" style="width:27.75pt;height:18pt" o:ole="">
            <v:imagedata r:id="rId21" o:title=""/>
          </v:shape>
          <o:OLEObject Type="Embed" ProgID="Equation.DSMT4" ShapeID="_x0000_i1031" DrawAspect="Content" ObjectID="_1573371386" r:id="rId22"/>
        </w:object>
      </w:r>
      <w:r w:rsidR="005002A8">
        <w:t xml:space="preserve"> </w:t>
      </w:r>
    </w:p>
    <w:p w14:paraId="3BD395DD" w14:textId="6C1EA344" w:rsidR="005002A8" w:rsidRDefault="006C4B90" w:rsidP="00502F88">
      <w:pPr>
        <w:pStyle w:val="PKQ2"/>
      </w:pPr>
      <w:r>
        <w:tab/>
      </w:r>
      <w:r w:rsidR="00402E42">
        <w:t xml:space="preserve">      </w:t>
      </w:r>
      <w:r w:rsidR="00502F88">
        <w:t>= 2.8 km northwest</w:t>
      </w:r>
      <w:r w:rsidR="00502F88">
        <w:tab/>
        <w:t>(1 mark)</w:t>
      </w:r>
    </w:p>
    <w:p w14:paraId="0868F9AE" w14:textId="77777777" w:rsidR="005002A8" w:rsidRDefault="005002A8" w:rsidP="005002A8">
      <w:pPr>
        <w:pStyle w:val="Question"/>
        <w:tabs>
          <w:tab w:val="right" w:pos="10206"/>
        </w:tabs>
      </w:pPr>
      <w:r>
        <w:t>Question 13</w:t>
      </w:r>
    </w:p>
    <w:p w14:paraId="1CB06BCA" w14:textId="0D66562F" w:rsidR="005002A8" w:rsidRDefault="00402E42" w:rsidP="00402E42">
      <w:pPr>
        <w:pStyle w:val="PKQ2"/>
      </w:pPr>
      <w:proofErr w:type="gramStart"/>
      <w:r w:rsidRPr="00402E42">
        <w:rPr>
          <w:rStyle w:val="Pbodybold"/>
        </w:rPr>
        <w:t>a</w:t>
      </w:r>
      <w:proofErr w:type="gramEnd"/>
      <w:r>
        <w:tab/>
        <w:t>T</w:t>
      </w:r>
      <w:r w:rsidR="005002A8">
        <w:t>ota</w:t>
      </w:r>
      <w:r>
        <w:t>l distance travelled by the car:</w:t>
      </w:r>
    </w:p>
    <w:p w14:paraId="791956AE" w14:textId="77777777" w:rsidR="005002A8" w:rsidRPr="000F3A9E" w:rsidRDefault="005002A8" w:rsidP="005002A8">
      <w:pPr>
        <w:ind w:left="720"/>
        <w:rPr>
          <w:rFonts w:asciiTheme="majorHAnsi" w:hAnsiTheme="majorHAnsi" w:cstheme="majorHAnsi"/>
        </w:rPr>
      </w:pPr>
      <w:r w:rsidRPr="000F3A9E">
        <w:rPr>
          <w:rFonts w:asciiTheme="majorHAnsi" w:hAnsiTheme="majorHAnsi" w:cstheme="majorHAnsi"/>
          <w:i/>
        </w:rPr>
        <w:t>s</w:t>
      </w:r>
      <w:r w:rsidRPr="000F3A9E">
        <w:rPr>
          <w:rFonts w:asciiTheme="majorHAnsi" w:hAnsiTheme="majorHAnsi" w:cstheme="majorHAnsi"/>
        </w:rPr>
        <w:t xml:space="preserve"> = (20.0) + (15.0)</w:t>
      </w:r>
    </w:p>
    <w:p w14:paraId="5C1F4BCB" w14:textId="2D854AFF" w:rsidR="005002A8" w:rsidRDefault="00402E42" w:rsidP="00402E42">
      <w:pPr>
        <w:pStyle w:val="PKQ2"/>
      </w:pPr>
      <w:r>
        <w:rPr>
          <w:i/>
        </w:rPr>
        <w:t xml:space="preserve">        </w:t>
      </w:r>
      <w:r w:rsidR="005002A8" w:rsidRPr="00211F34">
        <w:rPr>
          <w:i/>
        </w:rPr>
        <w:t xml:space="preserve"> </w:t>
      </w:r>
      <w:r w:rsidR="005002A8">
        <w:t>= 35.0 m</w:t>
      </w:r>
      <w:r>
        <w:tab/>
        <w:t>(</w:t>
      </w:r>
      <w:r w:rsidR="005002A8">
        <w:t>1</w:t>
      </w:r>
      <w:r>
        <w:t xml:space="preserve"> mark)</w:t>
      </w:r>
    </w:p>
    <w:p w14:paraId="303CDAF3" w14:textId="77777777" w:rsidR="00CF1C42" w:rsidRDefault="00CF1C42">
      <w:pPr>
        <w:rPr>
          <w:rStyle w:val="Pbodybold"/>
          <w:rFonts w:ascii="Calibri" w:eastAsia="Open Sans" w:hAnsi="Calibri" w:cs="Open Sans"/>
          <w:szCs w:val="22"/>
          <w:lang w:eastAsia="en-AU"/>
        </w:rPr>
      </w:pPr>
      <w:r>
        <w:rPr>
          <w:rStyle w:val="Pbodybold"/>
        </w:rPr>
        <w:br w:type="page"/>
      </w:r>
    </w:p>
    <w:p w14:paraId="37AB8AE1" w14:textId="536DA417" w:rsidR="005002A8" w:rsidRDefault="00402E42" w:rsidP="00402E42">
      <w:pPr>
        <w:pStyle w:val="PKQ2"/>
      </w:pPr>
      <w:proofErr w:type="gramStart"/>
      <w:r w:rsidRPr="00402E42">
        <w:rPr>
          <w:rStyle w:val="Pbodybold"/>
        </w:rPr>
        <w:lastRenderedPageBreak/>
        <w:t>b</w:t>
      </w:r>
      <w:proofErr w:type="gramEnd"/>
      <w:r>
        <w:rPr>
          <w:rStyle w:val="Pbodybold"/>
        </w:rPr>
        <w:tab/>
      </w:r>
      <w:r>
        <w:t>F</w:t>
      </w:r>
      <w:r w:rsidR="005002A8">
        <w:t>inal di</w:t>
      </w:r>
      <w:r>
        <w:t>splacement from the rubbish bin:</w:t>
      </w:r>
      <w:r w:rsidR="005002A8" w:rsidRPr="000F2A6B">
        <w:tab/>
      </w:r>
    </w:p>
    <w:p w14:paraId="35672377" w14:textId="6217C1B8" w:rsidR="005002A8" w:rsidRDefault="006C4B90" w:rsidP="00402E42">
      <w:pPr>
        <w:pStyle w:val="PKQ2"/>
        <w:rPr>
          <w:vertAlign w:val="superscript"/>
        </w:rPr>
      </w:pPr>
      <w:r>
        <w:tab/>
      </w:r>
      <w:r w:rsidR="000F3A9E" w:rsidRPr="000F3A9E">
        <w:rPr>
          <w:position w:val="-12"/>
        </w:rPr>
        <w:object w:dxaOrig="279" w:dyaOrig="380" w14:anchorId="05919ABC">
          <v:shape id="_x0000_i1032" type="#_x0000_t75" style="width:14.25pt;height:18.75pt" o:ole="">
            <v:imagedata r:id="rId23" o:title=""/>
          </v:shape>
          <o:OLEObject Type="Embed" ProgID="Equation.DSMT4" ShapeID="_x0000_i1032" DrawAspect="Content" ObjectID="_1573371387" r:id="rId24"/>
        </w:object>
      </w:r>
      <w:r w:rsidR="005002A8">
        <w:t xml:space="preserve"> = (20.0)</w:t>
      </w:r>
      <w:r w:rsidR="005002A8" w:rsidRPr="00F048B9">
        <w:rPr>
          <w:vertAlign w:val="superscript"/>
        </w:rPr>
        <w:t>2</w:t>
      </w:r>
      <w:r w:rsidR="005002A8">
        <w:t xml:space="preserve"> + (15.0)</w:t>
      </w:r>
      <w:r w:rsidR="005002A8" w:rsidRPr="00F048B9">
        <w:rPr>
          <w:vertAlign w:val="superscript"/>
        </w:rPr>
        <w:t>2</w:t>
      </w:r>
    </w:p>
    <w:p w14:paraId="50C85390" w14:textId="1980DDC0" w:rsidR="005002A8" w:rsidRPr="00F048B9" w:rsidRDefault="006C4B90" w:rsidP="00402E42">
      <w:pPr>
        <w:pStyle w:val="PKQ2"/>
      </w:pPr>
      <w:r>
        <w:tab/>
      </w:r>
      <w:r w:rsidR="000F3A9E" w:rsidRPr="000F3A9E">
        <w:rPr>
          <w:position w:val="-12"/>
        </w:rPr>
        <w:object w:dxaOrig="260" w:dyaOrig="380" w14:anchorId="5F702C31">
          <v:shape id="_x0000_i1033" type="#_x0000_t75" style="width:12.75pt;height:18.75pt" o:ole="">
            <v:imagedata r:id="rId25" o:title=""/>
          </v:shape>
          <o:OLEObject Type="Embed" ProgID="Equation.DSMT4" ShapeID="_x0000_i1033" DrawAspect="Content" ObjectID="_1573371388" r:id="rId26"/>
        </w:object>
      </w:r>
      <w:r w:rsidR="005002A8">
        <w:t xml:space="preserve"> = </w:t>
      </w:r>
      <w:r w:rsidR="000F3A9E" w:rsidRPr="000F3A9E">
        <w:rPr>
          <w:position w:val="-8"/>
        </w:rPr>
        <w:object w:dxaOrig="1180" w:dyaOrig="360" w14:anchorId="504123D8">
          <v:shape id="_x0000_i1034" type="#_x0000_t75" style="width:59.25pt;height:18pt" o:ole="">
            <v:imagedata r:id="rId27" o:title=""/>
          </v:shape>
          <o:OLEObject Type="Embed" ProgID="Equation.DSMT4" ShapeID="_x0000_i1034" DrawAspect="Content" ObjectID="_1573371389" r:id="rId28"/>
        </w:object>
      </w:r>
      <w:r w:rsidR="005002A8">
        <w:t xml:space="preserve"> </w:t>
      </w:r>
    </w:p>
    <w:p w14:paraId="303A9228" w14:textId="15375B5F" w:rsidR="005002A8" w:rsidRDefault="006C4B90" w:rsidP="00402E42">
      <w:pPr>
        <w:pStyle w:val="PKQ2"/>
      </w:pPr>
      <w:r>
        <w:tab/>
      </w:r>
      <w:r w:rsidR="00791B4B">
        <w:t xml:space="preserve">      </w:t>
      </w:r>
      <w:r w:rsidR="005002A8">
        <w:t>= 25.0 m</w:t>
      </w:r>
      <w:r w:rsidR="00CF1C42">
        <w:tab/>
        <w:t>(2 marks)</w:t>
      </w:r>
    </w:p>
    <w:p w14:paraId="4409E7DE" w14:textId="7EDA0E05" w:rsidR="005002A8" w:rsidRDefault="005002A8" w:rsidP="00402E42">
      <w:pPr>
        <w:pStyle w:val="PKQ2"/>
      </w:pPr>
      <w:r>
        <w:tab/>
      </w:r>
      <w:proofErr w:type="gramStart"/>
      <w:r>
        <w:t>tan</w:t>
      </w:r>
      <w:proofErr w:type="gramEnd"/>
      <w:r w:rsidR="000F3A9E" w:rsidRPr="000F3A9E">
        <w:rPr>
          <w:position w:val="-24"/>
        </w:rPr>
        <w:object w:dxaOrig="880" w:dyaOrig="620" w14:anchorId="4676267C">
          <v:shape id="_x0000_i1035" type="#_x0000_t75" style="width:44.25pt;height:30.75pt" o:ole="">
            <v:imagedata r:id="rId29" o:title=""/>
          </v:shape>
          <o:OLEObject Type="Embed" ProgID="Equation.DSMT4" ShapeID="_x0000_i1035" DrawAspect="Content" ObjectID="_1573371390" r:id="rId30"/>
        </w:object>
      </w:r>
      <w:r>
        <w:t xml:space="preserve"> = 0.750</w:t>
      </w:r>
    </w:p>
    <w:p w14:paraId="4B111540" w14:textId="5CBD422C" w:rsidR="005002A8" w:rsidRDefault="005002A8" w:rsidP="00402E42">
      <w:pPr>
        <w:pStyle w:val="PKQ2"/>
      </w:pPr>
      <w:r>
        <w:tab/>
      </w:r>
      <w:r w:rsidR="000F3A9E" w:rsidRPr="000F3A9E">
        <w:rPr>
          <w:position w:val="-6"/>
        </w:rPr>
        <w:object w:dxaOrig="200" w:dyaOrig="279" w14:anchorId="20A418FD">
          <v:shape id="_x0000_i1036" type="#_x0000_t75" style="width:9.75pt;height:14.25pt" o:ole="">
            <v:imagedata r:id="rId31" o:title=""/>
          </v:shape>
          <o:OLEObject Type="Embed" ProgID="Equation.DSMT4" ShapeID="_x0000_i1036" DrawAspect="Content" ObjectID="_1573371391" r:id="rId32"/>
        </w:object>
      </w:r>
      <w:r>
        <w:t xml:space="preserve"> = 36.7</w:t>
      </w:r>
      <w:r w:rsidR="000F3A9E" w:rsidRPr="00025957">
        <w:rPr>
          <w:position w:val="-4"/>
        </w:rPr>
        <w:object w:dxaOrig="160" w:dyaOrig="260" w14:anchorId="1400F20C">
          <v:shape id="_x0000_i1037" type="#_x0000_t75" style="width:8.25pt;height:12.75pt" o:ole="">
            <v:imagedata r:id="rId33" o:title=""/>
          </v:shape>
          <o:OLEObject Type="Embed" ProgID="Equation.DSMT4" ShapeID="_x0000_i1037" DrawAspect="Content" ObjectID="_1573371392" r:id="rId34"/>
        </w:object>
      </w:r>
      <w:r>
        <w:t xml:space="preserve"> </w:t>
      </w:r>
    </w:p>
    <w:p w14:paraId="00A839DB" w14:textId="3A2EA189" w:rsidR="005002A8" w:rsidRDefault="005002A8" w:rsidP="00402E42">
      <w:pPr>
        <w:pStyle w:val="PKQ2"/>
      </w:pPr>
      <w:r>
        <w:tab/>
      </w:r>
      <w:r w:rsidR="000F3A9E" w:rsidRPr="000F3A9E">
        <w:rPr>
          <w:position w:val="-12"/>
        </w:rPr>
        <w:object w:dxaOrig="260" w:dyaOrig="380" w14:anchorId="63C1FFC9">
          <v:shape id="_x0000_i1038" type="#_x0000_t75" style="width:12.75pt;height:18.75pt" o:ole="">
            <v:imagedata r:id="rId35" o:title=""/>
          </v:shape>
          <o:OLEObject Type="Embed" ProgID="Equation.DSMT4" ShapeID="_x0000_i1038" DrawAspect="Content" ObjectID="_1573371393" r:id="rId36"/>
        </w:object>
      </w:r>
      <w:r>
        <w:t xml:space="preserve"> = 25.0 m N36.7</w:t>
      </w:r>
      <w:r w:rsidR="000F3A9E" w:rsidRPr="00025957">
        <w:rPr>
          <w:position w:val="-4"/>
        </w:rPr>
        <w:object w:dxaOrig="160" w:dyaOrig="260" w14:anchorId="06169107">
          <v:shape id="_x0000_i1039" type="#_x0000_t75" style="width:8.25pt;height:12.75pt" o:ole="">
            <v:imagedata r:id="rId37" o:title=""/>
          </v:shape>
          <o:OLEObject Type="Embed" ProgID="Equation.DSMT4" ShapeID="_x0000_i1039" DrawAspect="Content" ObjectID="_1573371394" r:id="rId38"/>
        </w:object>
      </w:r>
      <w:r>
        <w:t xml:space="preserve">E </w:t>
      </w:r>
      <w:r>
        <w:tab/>
      </w:r>
      <w:r w:rsidR="00402E42">
        <w:t>(</w:t>
      </w:r>
      <w:r>
        <w:t>1</w:t>
      </w:r>
      <w:r w:rsidR="00402E42">
        <w:t xml:space="preserve"> mark)</w:t>
      </w:r>
    </w:p>
    <w:p w14:paraId="75C69D80" w14:textId="1B2B0701" w:rsidR="005002A8" w:rsidRDefault="005002A8" w:rsidP="005002A8">
      <w:pPr>
        <w:ind w:firstLine="720"/>
        <w:rPr>
          <w:b/>
          <w:color w:val="FF00FF"/>
        </w:rPr>
      </w:pPr>
    </w:p>
    <w:p w14:paraId="7875DDEE" w14:textId="6F6A2204" w:rsidR="005002A8" w:rsidRPr="00F2021E" w:rsidRDefault="005002A8" w:rsidP="00CF1C42">
      <w:pPr>
        <w:pStyle w:val="PKQ2"/>
        <w:rPr>
          <w:rFonts w:ascii="Open Sans" w:eastAsiaTheme="minorEastAsia" w:hAnsi="Open Sans" w:cstheme="minorBidi"/>
          <w:sz w:val="22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B578C05" wp14:editId="08A34A0D">
                <wp:simplePos x="0" y="0"/>
                <wp:positionH relativeFrom="column">
                  <wp:posOffset>457200</wp:posOffset>
                </wp:positionH>
                <wp:positionV relativeFrom="paragraph">
                  <wp:posOffset>23495</wp:posOffset>
                </wp:positionV>
                <wp:extent cx="1171575" cy="1050290"/>
                <wp:effectExtent l="0" t="0" r="73025" b="41910"/>
                <wp:wrapNone/>
                <wp:docPr id="117" name="Group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050290"/>
                          <a:chOff x="152400" y="-241300"/>
                          <a:chExt cx="1171575" cy="1050290"/>
                        </a:xfrm>
                      </wpg:grpSpPr>
                      <wps:wsp>
                        <wps:cNvPr id="118" name="Straight Arrow Connector 118"/>
                        <wps:cNvCnPr>
                          <a:cxnSpLocks noChangeShapeType="1"/>
                        </wps:cNvCnPr>
                        <wps:spPr bwMode="auto">
                          <a:xfrm>
                            <a:off x="648335" y="0"/>
                            <a:ext cx="6756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19" name="Group 119"/>
                        <wpg:cNvGrpSpPr>
                          <a:grpSpLocks/>
                        </wpg:cNvGrpSpPr>
                        <wpg:grpSpPr bwMode="auto">
                          <a:xfrm>
                            <a:off x="152400" y="-241300"/>
                            <a:ext cx="1171575" cy="1050290"/>
                            <a:chOff x="1672" y="7983"/>
                            <a:chExt cx="1845" cy="1654"/>
                          </a:xfrm>
                        </wpg:grpSpPr>
                        <wps:wsp>
                          <wps:cNvPr id="120" name="AutoShape 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53" y="8363"/>
                              <a:ext cx="0" cy="12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AutoShape 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52" y="8363"/>
                              <a:ext cx="1065" cy="12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2" y="8728"/>
                              <a:ext cx="994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1517864" w14:textId="77777777" w:rsidR="00210021" w:rsidRPr="00114147" w:rsidRDefault="00210021" w:rsidP="005002A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0.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3" y="7983"/>
                              <a:ext cx="994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1BEBD07" w14:textId="77777777" w:rsidR="00210021" w:rsidRPr="00114147" w:rsidRDefault="00210021" w:rsidP="005002A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5.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mv="urn:schemas-microsoft-com:mac:vml" xmlns:mo="http://schemas.microsoft.com/office/mac/office/2008/main">
            <w:pict>
              <v:group w14:anchorId="1B578C05" id="Group 117" o:spid="_x0000_s1026" style="position:absolute;left:0;text-align:left;margin-left:36pt;margin-top:1.85pt;width:92.25pt;height:82.7pt;z-index:251655168;mso-width-relative:margin;mso-height-relative:margin" coordorigin="1524,-2413" coordsize="11715,10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8" o:spid="_x0000_s1027" type="#_x0000_t32" style="position:absolute;left:6483;width:67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">
                  <v:stroke endarrow="classic" endarrowwidth="narrow" endarrowlength="long"/>
                </v:shape>
                <v:group id="Group 119" o:spid="_x0000_s1028" style="position:absolute;left:1524;top:-2413;width:11715;height:10502" coordorigin="1672,7983" coordsize="1845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<v:shape id="AutoShape 30" o:spid="_x0000_s1029" type="#_x0000_t32" style="position:absolute;left:2453;top:8363;width:0;height:12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">
                    <v:stroke endarrow="classic" endarrowwidth="narrow" endarrowlength="long"/>
                  </v:shape>
                  <v:shape id="AutoShape 31" o:spid="_x0000_s1030" type="#_x0000_t32" style="position:absolute;left:2452;top:8363;width:1065;height:12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">
                    <v:stroke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31" type="#_x0000_t202" style="position:absolute;left:1672;top:8728;width:994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<v:textbox>
                      <w:txbxContent>
                        <w:p w14:paraId="61517864" w14:textId="77777777" w:rsidR="00210021" w:rsidRPr="00114147" w:rsidRDefault="00210021" w:rsidP="005002A8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0.0 m</w:t>
                          </w:r>
                        </w:p>
                      </w:txbxContent>
                    </v:textbox>
                  </v:shape>
                  <v:shape id="Text Box 33" o:spid="_x0000_s1032" type="#_x0000_t202" style="position:absolute;left:2523;top:7983;width:994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<v:textbox>
                      <w:txbxContent>
                        <w:p w14:paraId="31BEBD07" w14:textId="77777777" w:rsidR="00210021" w:rsidRPr="00114147" w:rsidRDefault="00210021" w:rsidP="005002A8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5.0 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CF1C42">
        <w:rPr>
          <w:position w:val="-158"/>
        </w:rPr>
        <w:tab/>
      </w:r>
      <w:r>
        <w:rPr>
          <w:position w:val="-158"/>
        </w:rPr>
        <w:tab/>
      </w:r>
      <w:r w:rsidR="00CF1C42">
        <w:rPr>
          <w:position w:val="-158"/>
        </w:rPr>
        <w:tab/>
      </w:r>
      <w:r w:rsidR="00CF1C42">
        <w:t>(1 mark)</w:t>
      </w:r>
    </w:p>
    <w:p w14:paraId="5CCFF130" w14:textId="5CA9F41C" w:rsidR="005002A8" w:rsidRDefault="005002A8" w:rsidP="005002A8">
      <w:pPr>
        <w:pStyle w:val="Lines"/>
        <w:tabs>
          <w:tab w:val="right" w:pos="10206"/>
        </w:tabs>
      </w:pPr>
    </w:p>
    <w:p w14:paraId="7F06B387" w14:textId="7495C77E" w:rsidR="00CF1C42" w:rsidRDefault="00CF1C42" w:rsidP="005002A8">
      <w:pPr>
        <w:pStyle w:val="Lines"/>
        <w:tabs>
          <w:tab w:val="right" w:pos="10206"/>
        </w:tabs>
      </w:pPr>
    </w:p>
    <w:p w14:paraId="311311B4" w14:textId="4E82CC91" w:rsidR="00CF1C42" w:rsidRDefault="00CF1C42" w:rsidP="005002A8">
      <w:pPr>
        <w:pStyle w:val="Lines"/>
        <w:tabs>
          <w:tab w:val="right" w:pos="10206"/>
        </w:tabs>
      </w:pPr>
    </w:p>
    <w:p w14:paraId="0AEEB2B1" w14:textId="77777777" w:rsidR="00CF1C42" w:rsidRPr="00DB08B2" w:rsidRDefault="00CF1C42" w:rsidP="005002A8">
      <w:pPr>
        <w:pStyle w:val="Lines"/>
        <w:tabs>
          <w:tab w:val="right" w:pos="10206"/>
        </w:tabs>
      </w:pPr>
    </w:p>
    <w:p w14:paraId="3064B6D9" w14:textId="77777777" w:rsidR="005002A8" w:rsidRDefault="005002A8" w:rsidP="005002A8">
      <w:pPr>
        <w:tabs>
          <w:tab w:val="right" w:pos="10206"/>
        </w:tabs>
      </w:pPr>
      <w:r>
        <w:br w:type="page"/>
      </w:r>
    </w:p>
    <w:p w14:paraId="22C778B4" w14:textId="77777777" w:rsidR="005002A8" w:rsidRDefault="005002A8" w:rsidP="005002A8">
      <w:pPr>
        <w:pStyle w:val="Question"/>
        <w:tabs>
          <w:tab w:val="right" w:pos="10206"/>
        </w:tabs>
      </w:pPr>
      <w:r>
        <w:lastRenderedPageBreak/>
        <w:t>Question 14</w:t>
      </w:r>
    </w:p>
    <w:p w14:paraId="4DE2E72A" w14:textId="77777777" w:rsidR="00CC3194" w:rsidRDefault="00CC3194" w:rsidP="00CC3194">
      <w:pPr>
        <w:pStyle w:val="PKQ2"/>
      </w:pPr>
      <w:proofErr w:type="gramStart"/>
      <w:r w:rsidRPr="00CC3194">
        <w:rPr>
          <w:rStyle w:val="Pbodybold"/>
        </w:rPr>
        <w:t>a</w:t>
      </w:r>
      <w:proofErr w:type="gramEnd"/>
      <w:r w:rsidR="005002A8" w:rsidRPr="000F2A6B">
        <w:tab/>
      </w:r>
      <w:r>
        <w:t>scale</w:t>
      </w:r>
      <w:r>
        <w:tab/>
        <w:t>(1 mark)</w:t>
      </w:r>
    </w:p>
    <w:p w14:paraId="11C26762" w14:textId="035FAFEA" w:rsidR="00CC3194" w:rsidRDefault="00CC3194" w:rsidP="00CC3194">
      <w:pPr>
        <w:pStyle w:val="PKQ2"/>
      </w:pPr>
      <w:r>
        <w:rPr>
          <w:rStyle w:val="Pbodybold"/>
        </w:rPr>
        <w:tab/>
      </w:r>
      <w:r>
        <w:tab/>
        <w:t>1 m s</w:t>
      </w:r>
      <w:r w:rsidRPr="00CC3194">
        <w:rPr>
          <w:vertAlign w:val="superscript"/>
        </w:rPr>
        <w:t>–1</w:t>
      </w:r>
      <w:r>
        <w:t xml:space="preserve"> sections</w:t>
      </w:r>
      <w:r>
        <w:tab/>
        <w:t>(1 mark)</w:t>
      </w:r>
    </w:p>
    <w:p w14:paraId="08EC5FE1" w14:textId="6E0F34C0" w:rsidR="00CC3194" w:rsidRDefault="00CC3194" w:rsidP="00CC3194">
      <w:pPr>
        <w:pStyle w:val="PKQ2"/>
      </w:pPr>
      <w:r>
        <w:tab/>
      </w:r>
      <w:proofErr w:type="gramStart"/>
      <w:r>
        <w:t>stationary</w:t>
      </w:r>
      <w:proofErr w:type="gramEnd"/>
      <w:r>
        <w:t xml:space="preserve"> section</w:t>
      </w:r>
      <w:r>
        <w:tab/>
        <w:t>(1 mark)</w:t>
      </w:r>
    </w:p>
    <w:p w14:paraId="58679E6A" w14:textId="606DC218" w:rsidR="00CC3194" w:rsidRDefault="00CC3194" w:rsidP="00CC3194">
      <w:pPr>
        <w:pStyle w:val="PKQ2"/>
      </w:pPr>
      <w:r>
        <w:tab/>
      </w:r>
      <w:proofErr w:type="gramStart"/>
      <w:r>
        <w:t>return</w:t>
      </w:r>
      <w:proofErr w:type="gramEnd"/>
      <w:r>
        <w:t xml:space="preserve"> to road section</w:t>
      </w:r>
      <w:r>
        <w:tab/>
        <w:t>(1 mark)</w:t>
      </w:r>
    </w:p>
    <w:p w14:paraId="748DB4A3" w14:textId="3F052150" w:rsidR="005002A8" w:rsidRPr="00C26470" w:rsidRDefault="005002A8" w:rsidP="00CC3194">
      <w:pPr>
        <w:pStyle w:val="PKQ2"/>
        <w:rPr>
          <w:b/>
          <w:color w:val="FF00FF"/>
        </w:rPr>
      </w:pPr>
    </w:p>
    <w:p w14:paraId="6EF0A249" w14:textId="77777777" w:rsidR="005002A8" w:rsidRPr="000F2A6B" w:rsidRDefault="005002A8" w:rsidP="005002A8">
      <w:pPr>
        <w:tabs>
          <w:tab w:val="right" w:pos="10206"/>
        </w:tabs>
        <w:ind w:left="397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B5C8AF8" wp14:editId="284C396A">
                <wp:simplePos x="0" y="0"/>
                <wp:positionH relativeFrom="column">
                  <wp:posOffset>4343400</wp:posOffset>
                </wp:positionH>
                <wp:positionV relativeFrom="paragraph">
                  <wp:posOffset>67310</wp:posOffset>
                </wp:positionV>
                <wp:extent cx="1938020" cy="1216025"/>
                <wp:effectExtent l="0" t="0" r="0" b="3175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020" cy="1216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EE5633" w14:textId="3F2F8526" w:rsidR="00210021" w:rsidRPr="007E4ABC" w:rsidRDefault="00210021" w:rsidP="005002A8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mv="urn:schemas-microsoft-com:mac:vml" xmlns:mo="http://schemas.microsoft.com/office/mac/office/2008/main">
            <w:pict>
              <v:shape w14:anchorId="7B5C8AF8" id="Text Box 169" o:spid="_x0000_s1033" type="#_x0000_t202" style="position:absolute;left:0;text-align:left;margin-left:342pt;margin-top:5.3pt;width:152.6pt;height:95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" fillcolor="white [3201]" stroked="f" strokeweight=".5pt">
                <v:textbox>
                  <w:txbxContent>
                    <w:p w14:paraId="7FEE5633" w14:textId="3F2F8526" w:rsidR="00210021" w:rsidRPr="007E4ABC" w:rsidRDefault="00210021" w:rsidP="005002A8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g">
            <w:drawing>
              <wp:inline distT="0" distB="0" distL="0" distR="0" wp14:anchorId="0F4371F3" wp14:editId="0127FBF8">
                <wp:extent cx="5778933" cy="3242856"/>
                <wp:effectExtent l="0" t="0" r="12700" b="15240"/>
                <wp:docPr id="370" name="Group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78933" cy="3242856"/>
                          <a:chOff x="-118109" y="0"/>
                          <a:chExt cx="5778933" cy="3551960"/>
                        </a:xfrm>
                      </wpg:grpSpPr>
                      <wpg:grpSp>
                        <wpg:cNvPr id="163" name="Group 163"/>
                        <wpg:cNvGrpSpPr/>
                        <wpg:grpSpPr>
                          <a:xfrm>
                            <a:off x="-118109" y="0"/>
                            <a:ext cx="5778933" cy="3551960"/>
                            <a:chOff x="29886" y="-539197"/>
                            <a:chExt cx="5778933" cy="3551960"/>
                          </a:xfrm>
                        </wpg:grpSpPr>
                        <wpg:grpSp>
                          <wpg:cNvPr id="161" name="Group 161"/>
                          <wpg:cNvGrpSpPr/>
                          <wpg:grpSpPr>
                            <a:xfrm>
                              <a:off x="29886" y="0"/>
                              <a:ext cx="5778933" cy="3012763"/>
                              <a:chOff x="72170" y="0"/>
                              <a:chExt cx="5778933" cy="3012763"/>
                            </a:xfrm>
                          </wpg:grpSpPr>
                          <wpg:grpSp>
                            <wpg:cNvPr id="158" name="Group 158"/>
                            <wpg:cNvGrpSpPr/>
                            <wpg:grpSpPr>
                              <a:xfrm>
                                <a:off x="359417" y="0"/>
                                <a:ext cx="5303521" cy="2864485"/>
                                <a:chOff x="0" y="0"/>
                                <a:chExt cx="5303594" cy="2864485"/>
                              </a:xfrm>
                            </wpg:grpSpPr>
                            <wps:wsp>
                              <wps:cNvPr id="145" name="Straight Connector 145"/>
                              <wps:cNvCnPr/>
                              <wps:spPr>
                                <a:xfrm rot="5400000">
                                  <a:off x="35243" y="2757948"/>
                                  <a:ext cx="0" cy="704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57" name="Group 157"/>
                              <wpg:cNvGrpSpPr/>
                              <wpg:grpSpPr>
                                <a:xfrm>
                                  <a:off x="73" y="0"/>
                                  <a:ext cx="5303521" cy="2864485"/>
                                  <a:chOff x="6807" y="0"/>
                                  <a:chExt cx="5303763" cy="2864892"/>
                                </a:xfrm>
                              </wpg:grpSpPr>
                              <wps:wsp>
                                <wps:cNvPr id="125" name="Straight Arrow Connector 125"/>
                                <wps:cNvCnPr/>
                                <wps:spPr>
                                  <a:xfrm>
                                    <a:off x="71819" y="2791631"/>
                                    <a:ext cx="5238750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6" name="Straight Arrow Connector 126"/>
                                <wps:cNvCnPr/>
                                <wps:spPr>
                                  <a:xfrm flipV="1">
                                    <a:off x="79134" y="0"/>
                                    <a:ext cx="0" cy="278384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7" name="Straight Connector 127"/>
                                <wps:cNvCnPr/>
                                <wps:spPr>
                                  <a:xfrm>
                                    <a:off x="7913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" name="Straight Connector 128"/>
                                <wps:cNvCnPr/>
                                <wps:spPr>
                                  <a:xfrm>
                                    <a:off x="368458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" name="Straight Connector 129"/>
                                <wps:cNvCnPr/>
                                <wps:spPr>
                                  <a:xfrm>
                                    <a:off x="656528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0" name="Straight Connector 130"/>
                                <wps:cNvCnPr/>
                                <wps:spPr>
                                  <a:xfrm>
                                    <a:off x="944090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1" name="Straight Connector 131"/>
                                <wps:cNvCnPr/>
                                <wps:spPr>
                                  <a:xfrm>
                                    <a:off x="1229382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" name="Straight Connector 132"/>
                                <wps:cNvCnPr/>
                                <wps:spPr>
                                  <a:xfrm>
                                    <a:off x="1805013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3" name="Straight Connector 133"/>
                                <wps:cNvCnPr/>
                                <wps:spPr>
                                  <a:xfrm>
                                    <a:off x="209484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4" name="Straight Connector 134"/>
                                <wps:cNvCnPr/>
                                <wps:spPr>
                                  <a:xfrm>
                                    <a:off x="238291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5" name="Straight Connector 135"/>
                                <wps:cNvCnPr/>
                                <wps:spPr>
                                  <a:xfrm>
                                    <a:off x="2956278" y="2792138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6" name="Straight Connector 136"/>
                                <wps:cNvCnPr/>
                                <wps:spPr>
                                  <a:xfrm>
                                    <a:off x="3243840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" name="Straight Connector 137"/>
                                <wps:cNvCnPr/>
                                <wps:spPr>
                                  <a:xfrm>
                                    <a:off x="3534178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" name="Straight Connector 138"/>
                                <wps:cNvCnPr/>
                                <wps:spPr>
                                  <a:xfrm>
                                    <a:off x="3821231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9" name="Straight Connector 139"/>
                                <wps:cNvCnPr/>
                                <wps:spPr>
                                  <a:xfrm>
                                    <a:off x="1517451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" name="Straight Connector 140"/>
                                <wps:cNvCnPr/>
                                <wps:spPr>
                                  <a:xfrm>
                                    <a:off x="2670985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1" name="Straight Connector 141"/>
                                <wps:cNvCnPr/>
                                <wps:spPr>
                                  <a:xfrm>
                                    <a:off x="4109301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2" name="Straight Connector 142"/>
                                <wps:cNvCnPr/>
                                <wps:spPr>
                                  <a:xfrm>
                                    <a:off x="4397371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3" name="Straight Connector 143"/>
                                <wps:cNvCnPr/>
                                <wps:spPr>
                                  <a:xfrm>
                                    <a:off x="4684933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" name="Straight Connector 144"/>
                                <wps:cNvCnPr/>
                                <wps:spPr>
                                  <a:xfrm>
                                    <a:off x="4972496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Straight Connector 146"/>
                                <wps:cNvCnPr/>
                                <wps:spPr>
                                  <a:xfrm rot="5400000">
                                    <a:off x="42558" y="24748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7" name="Straight Connector 147"/>
                                <wps:cNvCnPr/>
                                <wps:spPr>
                                  <a:xfrm rot="5400000">
                                    <a:off x="42050" y="2184976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" name="Straight Connector 148"/>
                                <wps:cNvCnPr/>
                                <wps:spPr>
                                  <a:xfrm rot="5400000">
                                    <a:off x="42558" y="1897414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" name="Straight Connector 149"/>
                                <wps:cNvCnPr/>
                                <wps:spPr>
                                  <a:xfrm rot="5400000">
                                    <a:off x="42558" y="1608836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" name="Straight Connector 150"/>
                                <wps:cNvCnPr/>
                                <wps:spPr>
                                  <a:xfrm rot="5400000">
                                    <a:off x="42558" y="1321783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" name="Straight Connector 151"/>
                                <wps:cNvCnPr/>
                                <wps:spPr>
                                  <a:xfrm rot="5400000">
                                    <a:off x="42050" y="1033713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Straight Connector 152"/>
                                <wps:cNvCnPr/>
                                <wps:spPr>
                                  <a:xfrm rot="5400000">
                                    <a:off x="42050" y="746659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3" name="Straight Connector 153"/>
                                <wps:cNvCnPr/>
                                <wps:spPr>
                                  <a:xfrm rot="5400000">
                                    <a:off x="42050" y="45808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59" name="Text Box 159"/>
                            <wps:cNvSpPr txBox="1"/>
                            <wps:spPr>
                              <a:xfrm>
                                <a:off x="396416" y="2864767"/>
                                <a:ext cx="5454687" cy="1479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9751FF" w14:textId="047B4F83" w:rsidR="00210021" w:rsidRPr="005F328B" w:rsidRDefault="00210021" w:rsidP="005002A8">
                                  <w:pPr>
                                    <w:tabs>
                                      <w:tab w:val="center" w:pos="964"/>
                                      <w:tab w:val="center" w:pos="1843"/>
                                      <w:tab w:val="center" w:pos="2694"/>
                                      <w:tab w:val="center" w:pos="3686"/>
                                      <w:tab w:val="center" w:pos="4536"/>
                                      <w:tab w:val="center" w:pos="5529"/>
                                      <w:tab w:val="center" w:pos="6379"/>
                                      <w:tab w:val="center" w:pos="7230"/>
                                    </w:tabs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1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2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3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4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5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6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7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8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Time (s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0" name="Text Box 160"/>
                            <wps:cNvSpPr txBox="1"/>
                            <wps:spPr>
                              <a:xfrm>
                                <a:off x="72170" y="413075"/>
                                <a:ext cx="247650" cy="25040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B3B085" w14:textId="42EE5C50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80</w:t>
                                  </w:r>
                                  <w:r w:rsidR="00A9624E">
                                    <w:rPr>
                                      <w:sz w:val="16"/>
                                      <w:szCs w:val="16"/>
                                    </w:rPr>
                                    <w:t xml:space="preserve">  </w:t>
                                  </w:r>
                                </w:p>
                                <w:p w14:paraId="4C878A26" w14:textId="77777777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70</w:t>
                                  </w:r>
                                </w:p>
                                <w:p w14:paraId="06CBB79D" w14:textId="77777777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60</w:t>
                                  </w:r>
                                </w:p>
                                <w:p w14:paraId="504FB36A" w14:textId="77777777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50</w:t>
                                  </w:r>
                                </w:p>
                                <w:p w14:paraId="1CA2B7E3" w14:textId="77777777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40</w:t>
                                  </w:r>
                                </w:p>
                                <w:p w14:paraId="297532CB" w14:textId="0F4F0825" w:rsidR="00210021" w:rsidRDefault="00210021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30</w:t>
                                  </w:r>
                                </w:p>
                                <w:p w14:paraId="65F83AD9" w14:textId="3F81643D" w:rsidR="00A9624E" w:rsidRDefault="00A9624E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20</w:t>
                                  </w:r>
                                </w:p>
                                <w:p w14:paraId="61EF524C" w14:textId="35250ADD" w:rsidR="00A9624E" w:rsidRDefault="00A9624E" w:rsidP="00A9624E">
                                  <w:pPr>
                                    <w:spacing w:after="240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</w:p>
                                <w:p w14:paraId="43B7A551" w14:textId="5363D973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14:paraId="774DE1E6" w14:textId="1E1FDD9B" w:rsidR="00210021" w:rsidRPr="005F328B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2" name="Text Box 162"/>
                          <wps:cNvSpPr txBox="1"/>
                          <wps:spPr>
                            <a:xfrm>
                              <a:off x="153267" y="-539197"/>
                              <a:ext cx="153281" cy="9032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469462" w14:textId="77777777" w:rsidR="00210021" w:rsidRPr="005F328B" w:rsidRDefault="00210021" w:rsidP="005002A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Displacement 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69" name="Group 369"/>
                        <wpg:cNvGrpSpPr/>
                        <wpg:grpSpPr>
                          <a:xfrm>
                            <a:off x="238125" y="1247775"/>
                            <a:ext cx="4601866" cy="2088661"/>
                            <a:chOff x="0" y="0"/>
                            <a:chExt cx="4601866" cy="2088661"/>
                          </a:xfrm>
                        </wpg:grpSpPr>
                        <wps:wsp>
                          <wps:cNvPr id="164" name="Straight Connector 164"/>
                          <wps:cNvCnPr/>
                          <wps:spPr>
                            <a:xfrm flipV="1">
                              <a:off x="0" y="1438275"/>
                              <a:ext cx="864838" cy="65038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" name="Straight Connector 165"/>
                          <wps:cNvCnPr/>
                          <wps:spPr>
                            <a:xfrm>
                              <a:off x="866775" y="1438275"/>
                              <a:ext cx="5695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Straight Connector 166"/>
                          <wps:cNvCnPr/>
                          <wps:spPr>
                            <a:xfrm flipV="1">
                              <a:off x="1438275" y="1076325"/>
                              <a:ext cx="286354" cy="35953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" name="Straight Connector 167"/>
                          <wps:cNvCnPr/>
                          <wps:spPr>
                            <a:xfrm flipV="1">
                              <a:off x="1724025" y="0"/>
                              <a:ext cx="1439566" cy="107836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" name="Straight Connector 168"/>
                          <wps:cNvCnPr/>
                          <wps:spPr>
                            <a:xfrm flipH="1" flipV="1">
                              <a:off x="3162300" y="0"/>
                              <a:ext cx="1439566" cy="107836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mv="urn:schemas-microsoft-com:mac:vml" xmlns:mo="http://schemas.microsoft.com/office/mac/office/2008/main">
            <w:pict>
              <v:group w14:anchorId="0F4371F3" id="Group 370" o:spid="_x0000_s1034" style="width:455.05pt;height:255.35pt;mso-position-horizontal-relative:char;mso-position-vertical-relative:line" coordorigin="-1181" coordsize="57789,35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">
                <v:group id="Group 163" o:spid="_x0000_s1035" style="position:absolute;left:-1181;width:57789;height:35519" coordorigin="298,-5391" coordsize="57789,35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<v:group id="Group 161" o:spid="_x0000_s1036" style="position:absolute;left:298;width:57790;height:30127" coordorigin="721" coordsize="57789,3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<v:group id="Group 158" o:spid="_x0000_s1037" style="position:absolute;left:3594;width:53035;height:28644" coordsize="53035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<v:line id="Straight Connector 145" o:spid="_x0000_s1038" style="position:absolute;rotation:90;visibility:visible;mso-wrap-style:square" from="352,27579" to="352,2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" strokecolor="black [3040]"/>
                      <v:group id="Group 157" o:spid="_x0000_s1039" style="position:absolute;width:53035;height:28644" coordorigin="68" coordsize="53037,28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25" o:spid="_x0000_s1040" type="#_x0000_t32" style="position:absolute;left:718;top:27916;width:523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" strokecolor="black [3040]" strokeweight="1pt">
                          <v:stroke endarrow="open"/>
                        </v:shape>
                        <v:shape id="Straight Arrow Connector 126" o:spid="_x0000_s1041" type="#_x0000_t32" style="position:absolute;left:791;width:0;height:278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" strokecolor="black [3040]" strokeweight="1pt">
                          <v:stroke endarrow="open"/>
                        </v:shape>
                        <v:line id="Straight Connector 127" o:spid="_x0000_s1042" style="position:absolute;visibility:visible;mso-wrap-style:square" from="791,27916" to="791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" strokecolor="black [3040]"/>
                        <v:line id="Straight Connector 128" o:spid="_x0000_s1043" style="position:absolute;visibility:visible;mso-wrap-style:square" from="3684,27944" to="3684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" strokecolor="black [3040]"/>
                        <v:line id="Straight Connector 129" o:spid="_x0000_s1044" style="position:absolute;visibility:visible;mso-wrap-style:square" from="6565,27944" to="6565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" strokecolor="black [3040]"/>
                        <v:line id="Straight Connector 130" o:spid="_x0000_s1045" style="position:absolute;visibility:visible;mso-wrap-style:square" from="9440,27939" to="9440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" strokecolor="black [3040]"/>
                        <v:line id="Straight Connector 131" o:spid="_x0000_s1046" style="position:absolute;visibility:visible;mso-wrap-style:square" from="12293,27944" to="12293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" strokecolor="black [3040]"/>
                        <v:line id="Straight Connector 132" o:spid="_x0000_s1047" style="position:absolute;visibility:visible;mso-wrap-style:square" from="18050,27944" to="18050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" strokecolor="black [3040]"/>
                        <v:line id="Straight Connector 133" o:spid="_x0000_s1048" style="position:absolute;visibility:visible;mso-wrap-style:square" from="20948,27916" to="20948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" strokecolor="black [3040]"/>
                        <v:line id="Straight Connector 134" o:spid="_x0000_s1049" style="position:absolute;visibility:visible;mso-wrap-style:square" from="23829,27916" to="23829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" strokecolor="black [3040]"/>
                        <v:line id="Straight Connector 135" o:spid="_x0000_s1050" style="position:absolute;visibility:visible;mso-wrap-style:square" from="29562,27921" to="29562,28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" strokecolor="black [3040]"/>
                        <v:line id="Straight Connector 136" o:spid="_x0000_s1051" style="position:absolute;visibility:visible;mso-wrap-style:square" from="32438,27916" to="32438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" strokecolor="black [3040]"/>
                        <v:line id="Straight Connector 137" o:spid="_x0000_s1052" style="position:absolute;visibility:visible;mso-wrap-style:square" from="35341,27916" to="35341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" strokecolor="black [3040]"/>
                        <v:line id="Straight Connector 138" o:spid="_x0000_s1053" style="position:absolute;visibility:visible;mso-wrap-style:square" from="38212,27939" to="38212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" strokecolor="black [3040]"/>
                        <v:line id="Straight Connector 139" o:spid="_x0000_s1054" style="position:absolute;visibility:visible;mso-wrap-style:square" from="15174,27916" to="15174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" strokecolor="black [3040]"/>
                        <v:line id="Straight Connector 140" o:spid="_x0000_s1055" style="position:absolute;visibility:visible;mso-wrap-style:square" from="26709,27939" to="26709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" strokecolor="black [3040]"/>
                        <v:line id="Straight Connector 141" o:spid="_x0000_s1056" style="position:absolute;visibility:visible;mso-wrap-style:square" from="41093,27944" to="41093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" strokecolor="black [3040]"/>
                        <v:line id="Straight Connector 142" o:spid="_x0000_s1057" style="position:absolute;visibility:visible;mso-wrap-style:square" from="43973,27916" to="43973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" strokecolor="black [3040]"/>
                        <v:line id="Straight Connector 143" o:spid="_x0000_s1058" style="position:absolute;visibility:visible;mso-wrap-style:square" from="46849,27916" to="46849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" strokecolor="black [3040]"/>
                        <v:line id="Straight Connector 144" o:spid="_x0000_s1059" style="position:absolute;visibility:visible;mso-wrap-style:square" from="49724,27916" to="49724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" strokecolor="black [3040]"/>
                        <v:line id="Straight Connector 146" o:spid="_x0000_s1060" style="position:absolute;rotation:90;visibility:visible;mso-wrap-style:square" from="426,24747" to="426,25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" strokecolor="black [3040]"/>
                        <v:line id="Straight Connector 147" o:spid="_x0000_s1061" style="position:absolute;rotation:90;visibility:visible;mso-wrap-style:square" from="420,21850" to="420,2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" strokecolor="black [3040]"/>
                        <v:line id="Straight Connector 148" o:spid="_x0000_s1062" style="position:absolute;rotation:90;visibility:visible;mso-wrap-style:square" from="426,18973" to="426,19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" strokecolor="black [3040]"/>
                        <v:line id="Straight Connector 149" o:spid="_x0000_s1063" style="position:absolute;rotation:90;visibility:visible;mso-wrap-style:square" from="426,16087" to="426,1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" strokecolor="black [3040]"/>
                        <v:line id="Straight Connector 150" o:spid="_x0000_s1064" style="position:absolute;rotation:90;visibility:visible;mso-wrap-style:square" from="426,13217" to="426,13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" strokecolor="black [3040]"/>
                        <v:line id="Straight Connector 151" o:spid="_x0000_s1065" style="position:absolute;rotation:90;visibility:visible;mso-wrap-style:square" from="420,10337" to="420,11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" strokecolor="black [3040]"/>
                        <v:line id="Straight Connector 152" o:spid="_x0000_s1066" style="position:absolute;rotation:90;visibility:visible;mso-wrap-style:square" from="420,7467" to="420,8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" strokecolor="black [3040]"/>
                        <v:line id="Straight Connector 153" o:spid="_x0000_s1067" style="position:absolute;rotation:90;visibility:visible;mso-wrap-style:square" from="420,4581" to="420,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" strokecolor="black [3040]"/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9" o:spid="_x0000_s1068" type="#_x0000_t202" style="position:absolute;left:3964;top:28647;width:54547;height:1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" filled="f" stroked="f" strokeweight=".5pt">
                      <v:textbox inset="0,0,0,0">
                        <w:txbxContent>
                          <w:p w14:paraId="139751FF" w14:textId="047B4F83" w:rsidR="00210021" w:rsidRPr="005F328B" w:rsidRDefault="00210021" w:rsidP="005002A8">
                            <w:pPr>
                              <w:tabs>
                                <w:tab w:val="center" w:pos="964"/>
                                <w:tab w:val="center" w:pos="1843"/>
                                <w:tab w:val="center" w:pos="2694"/>
                                <w:tab w:val="center" w:pos="3686"/>
                                <w:tab w:val="center" w:pos="4536"/>
                                <w:tab w:val="center" w:pos="5529"/>
                                <w:tab w:val="center" w:pos="6379"/>
                                <w:tab w:val="center" w:pos="7230"/>
                              </w:tabs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1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2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3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4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5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6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7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8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Time (s)</w:t>
                            </w:r>
                          </w:p>
                        </w:txbxContent>
                      </v:textbox>
                    </v:shape>
                    <v:shape id="Text Box 160" o:spid="_x0000_s1069" type="#_x0000_t202" style="position:absolute;left:721;top:4130;width:2477;height:25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iiLxgAAANwAAAAPAAAAZHJzL2Rvd25yZXYueG1sRI/NTsNA&#10;DITvSH2HlStxo5tyqFDotkJQJA78FiqVm8maJGrWG+26aXh7fEDiZmvGM5+X6zF0ZqCU28gO5rMC&#10;DHEVfcu1g4/3+4srMFmQPXaRycEPZVivJmdLLH088RsNW6mNhnAu0UEj0pfW5qqhgHkWe2LVvmMK&#10;KLqm2vqEJw0Pnb0sio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rb4oi8YAAADcAAAA&#10;DwAAAAAAAAAAAAAAAAAHAgAAZHJzL2Rvd25yZXYueG1sUEsFBgAAAAADAAMAtwAAAPoCAAAAAA==&#10;" filled="f" stroked="f" strokeweight=".5pt">
                      <v:textbox inset="0,0,0,0">
                        <w:txbxContent>
                          <w:p w14:paraId="14B3B085" w14:textId="42EE5C50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80</w:t>
                            </w:r>
                            <w:r w:rsidR="00A9624E">
                              <w:rPr>
                                <w:sz w:val="16"/>
                                <w:szCs w:val="16"/>
                              </w:rPr>
                              <w:t xml:space="preserve">  </w:t>
                            </w:r>
                          </w:p>
                          <w:p w14:paraId="4C878A26" w14:textId="77777777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70</w:t>
                            </w:r>
                          </w:p>
                          <w:p w14:paraId="06CBB79D" w14:textId="77777777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60</w:t>
                            </w:r>
                          </w:p>
                          <w:p w14:paraId="504FB36A" w14:textId="77777777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50</w:t>
                            </w:r>
                          </w:p>
                          <w:p w14:paraId="1CA2B7E3" w14:textId="77777777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40</w:t>
                            </w:r>
                          </w:p>
                          <w:p w14:paraId="297532CB" w14:textId="0F4F0825" w:rsidR="00210021" w:rsidRDefault="00210021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30</w:t>
                            </w:r>
                          </w:p>
                          <w:p w14:paraId="65F83AD9" w14:textId="3F81643D" w:rsidR="00A9624E" w:rsidRDefault="00A9624E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0</w:t>
                            </w:r>
                          </w:p>
                          <w:p w14:paraId="61EF524C" w14:textId="35250ADD" w:rsidR="00A9624E" w:rsidRDefault="00A9624E" w:rsidP="00A9624E">
                            <w:pPr>
                              <w:spacing w:after="24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</w:p>
                          <w:p w14:paraId="43B7A551" w14:textId="5363D973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774DE1E6" w14:textId="1E1FDD9B" w:rsidR="00210021" w:rsidRPr="005F328B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162" o:spid="_x0000_s1070" type="#_x0000_t202" style="position:absolute;left:1532;top:-5391;width:1533;height:9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" filled="f" stroked="f" strokeweight=".5pt">
                    <v:textbox style="layout-flow:vertical;mso-layout-flow-alt:bottom-to-top" inset="0,0,0,0">
                      <w:txbxContent>
                        <w:p w14:paraId="10469462" w14:textId="77777777" w:rsidR="00210021" w:rsidRPr="005F328B" w:rsidRDefault="00210021" w:rsidP="005002A8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isplacement (m)</w:t>
                          </w:r>
                        </w:p>
                      </w:txbxContent>
                    </v:textbox>
                  </v:shape>
                </v:group>
                <v:group id="Group 369" o:spid="_x0000_s1071" style="position:absolute;left:2381;top:12477;width:46018;height:20887" coordsize="46018,20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<v:line id="Straight Connector 164" o:spid="_x0000_s1072" style="position:absolute;flip:y;visibility:visible;mso-wrap-style:square" from="0,14382" to="8648,20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" strokecolor="black [3040]"/>
                  <v:line id="Straight Connector 165" o:spid="_x0000_s1073" style="position:absolute;visibility:visible;mso-wrap-style:square" from="8667,14382" to="14363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" strokecolor="black [3040]"/>
                  <v:line id="Straight Connector 166" o:spid="_x0000_s1074" style="position:absolute;flip:y;visibility:visible;mso-wrap-style:square" from="14382,10763" to="17246,14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" strokecolor="black [3040]"/>
                  <v:line id="Straight Connector 167" o:spid="_x0000_s1075" style="position:absolute;flip:y;visibility:visible;mso-wrap-style:square" from="17240,0" to="31635,10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" strokecolor="black [3040]"/>
                  <v:line id="Straight Connector 168" o:spid="_x0000_s1076" style="position:absolute;flip:x y;visibility:visible;mso-wrap-style:square" from="31623,0" to="46018,10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" strokecolor="black [3040]"/>
                </v:group>
                <w10:anchorlock/>
              </v:group>
            </w:pict>
          </mc:Fallback>
        </mc:AlternateContent>
      </w:r>
      <w:bookmarkStart w:id="1" w:name="_GoBack"/>
      <w:bookmarkEnd w:id="1"/>
    </w:p>
    <w:p w14:paraId="208EAAF4" w14:textId="77777777" w:rsidR="005002A8" w:rsidRDefault="005002A8" w:rsidP="00F95B3F">
      <w:pPr>
        <w:pStyle w:val="PKQ2"/>
      </w:pPr>
    </w:p>
    <w:p w14:paraId="1C4123CA" w14:textId="22975180" w:rsidR="005002A8" w:rsidRDefault="00F95B3F" w:rsidP="00F95B3F">
      <w:pPr>
        <w:pStyle w:val="PKQ2"/>
      </w:pPr>
      <w:proofErr w:type="gramStart"/>
      <w:r w:rsidRPr="00F95B3F">
        <w:rPr>
          <w:rStyle w:val="Pbodybold"/>
        </w:rPr>
        <w:t>b</w:t>
      </w:r>
      <w:proofErr w:type="gramEnd"/>
      <w:r>
        <w:tab/>
        <w:t>T</w:t>
      </w:r>
      <w:r w:rsidR="005002A8">
        <w:t xml:space="preserve">otal distance </w:t>
      </w:r>
      <w:r>
        <w:t>covered:</w:t>
      </w:r>
    </w:p>
    <w:p w14:paraId="41B44D22" w14:textId="3CC0C4BE" w:rsidR="005002A8" w:rsidRDefault="005002A8" w:rsidP="00F95B3F">
      <w:pPr>
        <w:pStyle w:val="PKQ2"/>
      </w:pPr>
      <w:r w:rsidRPr="000F2A6B">
        <w:tab/>
      </w:r>
      <w:r>
        <w:rPr>
          <w:i/>
        </w:rPr>
        <w:t>s</w:t>
      </w:r>
      <w:r>
        <w:t xml:space="preserve"> = (1.50 </w:t>
      </w:r>
      <w:r w:rsidRPr="00644DA2">
        <w:rPr>
          <w:rFonts w:hint="eastAsia"/>
        </w:rPr>
        <w:t>×</w:t>
      </w:r>
      <w:r w:rsidRPr="00644DA2">
        <w:t>15.0</w:t>
      </w:r>
      <w:r>
        <w:t xml:space="preserve">) + (0 </w:t>
      </w:r>
      <w:r w:rsidRPr="00644DA2">
        <w:rPr>
          <w:rFonts w:hint="eastAsia"/>
        </w:rPr>
        <w:t>×</w:t>
      </w:r>
      <w:r>
        <w:t xml:space="preserve"> 10.0) + (2.50 </w:t>
      </w:r>
      <w:r w:rsidRPr="00644DA2">
        <w:rPr>
          <w:rFonts w:hint="eastAsia"/>
        </w:rPr>
        <w:t>×</w:t>
      </w:r>
      <w:r>
        <w:t xml:space="preserve"> 5.0) + (1.50 </w:t>
      </w:r>
      <w:r w:rsidRPr="00644DA2">
        <w:rPr>
          <w:rFonts w:hint="eastAsia"/>
        </w:rPr>
        <w:t>×</w:t>
      </w:r>
      <w:r>
        <w:t xml:space="preserve"> 25.0) + (1.50 </w:t>
      </w:r>
      <w:r w:rsidRPr="00644DA2">
        <w:rPr>
          <w:rFonts w:hint="eastAsia"/>
        </w:rPr>
        <w:t>×</w:t>
      </w:r>
      <w:r w:rsidR="00F95B3F">
        <w:t xml:space="preserve"> 25.0)</w:t>
      </w:r>
      <w:r>
        <w:tab/>
      </w:r>
      <w:r w:rsidR="00F95B3F">
        <w:t>(</w:t>
      </w:r>
      <w:r>
        <w:t>1</w:t>
      </w:r>
      <w:r w:rsidR="00F95B3F">
        <w:t xml:space="preserve"> mark)</w:t>
      </w:r>
    </w:p>
    <w:p w14:paraId="3CFFDA7B" w14:textId="5177B615" w:rsidR="005002A8" w:rsidRDefault="00F95B3F" w:rsidP="00F95B3F">
      <w:pPr>
        <w:pStyle w:val="PKQ2"/>
      </w:pPr>
      <w:r>
        <w:rPr>
          <w:i/>
        </w:rPr>
        <w:tab/>
        <w:t xml:space="preserve">  </w:t>
      </w:r>
      <w:r w:rsidR="005002A8">
        <w:t xml:space="preserve"> = (22.5) + (0) + (12.5) + (37.5) + (37.5)</w:t>
      </w:r>
    </w:p>
    <w:p w14:paraId="3E6D8550" w14:textId="4DBC9213" w:rsidR="005002A8" w:rsidRDefault="00F95B3F" w:rsidP="00F95B3F">
      <w:pPr>
        <w:pStyle w:val="PKQ2"/>
      </w:pPr>
      <w:r>
        <w:rPr>
          <w:i/>
        </w:rPr>
        <w:tab/>
        <w:t xml:space="preserve">  </w:t>
      </w:r>
      <w:r w:rsidR="005002A8">
        <w:rPr>
          <w:i/>
        </w:rPr>
        <w:t xml:space="preserve"> = </w:t>
      </w:r>
      <w:r w:rsidR="005002A8" w:rsidRPr="00FB3092">
        <w:t>110 m</w:t>
      </w:r>
      <w:r w:rsidR="005002A8">
        <w:tab/>
      </w:r>
      <w:r>
        <w:t>(</w:t>
      </w:r>
      <w:r w:rsidR="005002A8">
        <w:t>1</w:t>
      </w:r>
      <w:r>
        <w:t xml:space="preserve"> mark)</w:t>
      </w:r>
    </w:p>
    <w:p w14:paraId="35686D6B" w14:textId="3D62E42E" w:rsidR="005002A8" w:rsidRDefault="00F95B3F" w:rsidP="00F95B3F">
      <w:pPr>
        <w:pStyle w:val="PKQ2"/>
      </w:pPr>
      <w:proofErr w:type="gramStart"/>
      <w:r w:rsidRPr="00F95B3F">
        <w:rPr>
          <w:rStyle w:val="Pbodybold"/>
        </w:rPr>
        <w:t>c</w:t>
      </w:r>
      <w:proofErr w:type="gramEnd"/>
      <w:r>
        <w:tab/>
        <w:t>Final displacement:</w:t>
      </w:r>
      <w:r w:rsidR="005002A8" w:rsidRPr="000F2A6B">
        <w:t xml:space="preserve"> </w:t>
      </w:r>
      <w:r w:rsidR="005002A8" w:rsidRPr="000F2A6B">
        <w:tab/>
      </w:r>
    </w:p>
    <w:p w14:paraId="154A6D97" w14:textId="289EDA65" w:rsidR="005002A8" w:rsidRDefault="00F95B3F" w:rsidP="00F95B3F">
      <w:pPr>
        <w:pStyle w:val="PKQ2"/>
      </w:pPr>
      <w:r>
        <w:rPr>
          <w:i/>
        </w:rPr>
        <w:tab/>
      </w:r>
      <w:r w:rsidR="005002A8">
        <w:rPr>
          <w:i/>
        </w:rPr>
        <w:t>s</w:t>
      </w:r>
      <w:r w:rsidR="005002A8">
        <w:t xml:space="preserve"> = (1.50 </w:t>
      </w:r>
      <w:r w:rsidR="005002A8" w:rsidRPr="00644DA2">
        <w:rPr>
          <w:rFonts w:hint="eastAsia"/>
        </w:rPr>
        <w:t>×</w:t>
      </w:r>
      <w:r w:rsidR="005002A8">
        <w:t xml:space="preserve"> 15.0) + (0 </w:t>
      </w:r>
      <w:r w:rsidR="005002A8" w:rsidRPr="00644DA2">
        <w:rPr>
          <w:rFonts w:hint="eastAsia"/>
        </w:rPr>
        <w:t>×</w:t>
      </w:r>
      <w:r w:rsidR="005002A8">
        <w:t xml:space="preserve"> 10.0) + (2.50 </w:t>
      </w:r>
      <w:r w:rsidR="005002A8" w:rsidRPr="00644DA2">
        <w:rPr>
          <w:rFonts w:hint="eastAsia"/>
        </w:rPr>
        <w:t>×</w:t>
      </w:r>
      <w:r w:rsidR="005002A8">
        <w:t xml:space="preserve"> 5.0) + (1.50 </w:t>
      </w:r>
      <w:r w:rsidR="005002A8" w:rsidRPr="00644DA2">
        <w:rPr>
          <w:rFonts w:hint="eastAsia"/>
        </w:rPr>
        <w:t>×</w:t>
      </w:r>
      <w:r w:rsidR="005002A8">
        <w:t xml:space="preserve"> 25.0) + (1.50 </w:t>
      </w:r>
      <w:r w:rsidR="005002A8" w:rsidRPr="00644DA2">
        <w:rPr>
          <w:rFonts w:hint="eastAsia"/>
        </w:rPr>
        <w:t>×</w:t>
      </w:r>
      <w:r>
        <w:t>–25.0)</w:t>
      </w:r>
      <w:r w:rsidR="005002A8">
        <w:tab/>
      </w:r>
      <w:r>
        <w:t>(</w:t>
      </w:r>
      <w:r w:rsidR="005002A8">
        <w:t>1</w:t>
      </w:r>
      <w:r>
        <w:t xml:space="preserve"> mark)</w:t>
      </w:r>
    </w:p>
    <w:p w14:paraId="635AF593" w14:textId="33764600" w:rsidR="005002A8" w:rsidRDefault="00F95B3F" w:rsidP="00F95B3F">
      <w:pPr>
        <w:pStyle w:val="PKQ2"/>
      </w:pPr>
      <w:r>
        <w:rPr>
          <w:i/>
        </w:rPr>
        <w:tab/>
        <w:t xml:space="preserve">  </w:t>
      </w:r>
      <w:r w:rsidR="005002A8">
        <w:rPr>
          <w:i/>
        </w:rPr>
        <w:t xml:space="preserve"> </w:t>
      </w:r>
      <w:r w:rsidR="005002A8" w:rsidRPr="00FB3092">
        <w:t>= (22.5) +</w:t>
      </w:r>
      <w:r w:rsidR="005002A8">
        <w:t xml:space="preserve"> (0) + (12.50) + (37.5) + (–37.5)</w:t>
      </w:r>
    </w:p>
    <w:p w14:paraId="338BF054" w14:textId="4113293B" w:rsidR="005002A8" w:rsidRDefault="00F95B3F" w:rsidP="00F95B3F">
      <w:pPr>
        <w:pStyle w:val="PKQ2"/>
      </w:pPr>
      <w:r>
        <w:rPr>
          <w:i/>
        </w:rPr>
        <w:tab/>
        <w:t xml:space="preserve">  </w:t>
      </w:r>
      <w:r w:rsidR="005002A8">
        <w:rPr>
          <w:i/>
        </w:rPr>
        <w:t xml:space="preserve"> </w:t>
      </w:r>
      <w:r w:rsidR="005002A8" w:rsidRPr="00FB3092">
        <w:t>= 35.0</w:t>
      </w:r>
      <w:r w:rsidR="005002A8">
        <w:t xml:space="preserve"> m west</w:t>
      </w:r>
      <w:r w:rsidR="005002A8">
        <w:tab/>
      </w:r>
      <w:r>
        <w:t>(</w:t>
      </w:r>
      <w:r w:rsidR="005002A8">
        <w:t>1</w:t>
      </w:r>
      <w:r>
        <w:t xml:space="preserve"> mark)</w:t>
      </w:r>
    </w:p>
    <w:p w14:paraId="1A8F9DE2" w14:textId="77777777" w:rsidR="005002A8" w:rsidRPr="00CC5929" w:rsidRDefault="005002A8" w:rsidP="00F95B3F">
      <w:pPr>
        <w:pStyle w:val="PKQ2"/>
      </w:pPr>
    </w:p>
    <w:p w14:paraId="12A8B900" w14:textId="77777777" w:rsidR="005002A8" w:rsidRDefault="005002A8" w:rsidP="005002A8">
      <w:pPr>
        <w:tabs>
          <w:tab w:val="right" w:pos="10206"/>
        </w:tabs>
      </w:pPr>
      <w:r>
        <w:rPr>
          <w:b/>
        </w:rPr>
        <w:br w:type="page"/>
      </w:r>
    </w:p>
    <w:p w14:paraId="6DCDFCEE" w14:textId="77777777" w:rsidR="005002A8" w:rsidRDefault="005002A8" w:rsidP="005002A8">
      <w:pPr>
        <w:pStyle w:val="Question"/>
        <w:tabs>
          <w:tab w:val="right" w:pos="10206"/>
        </w:tabs>
      </w:pPr>
      <w:r>
        <w:lastRenderedPageBreak/>
        <w:t>Question 15</w:t>
      </w:r>
    </w:p>
    <w:p w14:paraId="7F3F12E3" w14:textId="2ABA5C4E" w:rsidR="005002A8" w:rsidRDefault="008D6C3D" w:rsidP="008D6C3D">
      <w:pPr>
        <w:pStyle w:val="PKQ2"/>
      </w:pPr>
      <w:proofErr w:type="gramStart"/>
      <w:r w:rsidRPr="008D6C3D">
        <w:rPr>
          <w:rStyle w:val="Pbodybold"/>
        </w:rPr>
        <w:t>a</w:t>
      </w:r>
      <w:proofErr w:type="gramEnd"/>
      <w:r>
        <w:tab/>
        <w:t>scale</w:t>
      </w:r>
      <w:r w:rsidR="005002A8">
        <w:tab/>
      </w:r>
      <w:r>
        <w:t>(1 mark)</w:t>
      </w:r>
    </w:p>
    <w:p w14:paraId="7E047659" w14:textId="0959884B" w:rsidR="008D6C3D" w:rsidRDefault="008D6C3D" w:rsidP="008D6C3D">
      <w:pPr>
        <w:pStyle w:val="PKQ2"/>
      </w:pPr>
      <w:r>
        <w:tab/>
      </w:r>
      <w:proofErr w:type="gramStart"/>
      <w:r>
        <w:t>sections</w:t>
      </w:r>
      <w:proofErr w:type="gramEnd"/>
      <w:r>
        <w:t xml:space="preserve"> for the first repetition</w:t>
      </w:r>
      <w:r>
        <w:tab/>
        <w:t>(1 mark)</w:t>
      </w:r>
    </w:p>
    <w:p w14:paraId="02CD29B0" w14:textId="7C875FB1" w:rsidR="008D6C3D" w:rsidRDefault="008D6C3D" w:rsidP="008D6C3D">
      <w:pPr>
        <w:pStyle w:val="PKQ2"/>
      </w:pPr>
      <w:r>
        <w:tab/>
      </w:r>
      <w:proofErr w:type="gramStart"/>
      <w:r>
        <w:t>sections</w:t>
      </w:r>
      <w:proofErr w:type="gramEnd"/>
      <w:r>
        <w:t xml:space="preserve"> for the second repetition</w:t>
      </w:r>
      <w:r>
        <w:tab/>
        <w:t>(1 mark)</w:t>
      </w:r>
    </w:p>
    <w:p w14:paraId="31C47D36" w14:textId="7CBBE1DE" w:rsidR="005002A8" w:rsidRPr="00D013F8" w:rsidRDefault="005002A8" w:rsidP="005002A8">
      <w:pPr>
        <w:ind w:left="709"/>
        <w:rPr>
          <w:b/>
          <w:color w:val="FF00FF"/>
        </w:rPr>
      </w:pPr>
    </w:p>
    <w:p w14:paraId="5A044613" w14:textId="77777777" w:rsidR="005002A8" w:rsidRDefault="005002A8" w:rsidP="005002A8">
      <w:pPr>
        <w:pStyle w:val="021parta"/>
        <w:tabs>
          <w:tab w:val="right" w:pos="1020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D118FE0" wp14:editId="05C97BF7">
                <wp:simplePos x="0" y="0"/>
                <wp:positionH relativeFrom="column">
                  <wp:posOffset>3793490</wp:posOffset>
                </wp:positionH>
                <wp:positionV relativeFrom="paragraph">
                  <wp:posOffset>2042160</wp:posOffset>
                </wp:positionV>
                <wp:extent cx="1938020" cy="1096010"/>
                <wp:effectExtent l="0" t="0" r="0" b="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020" cy="10960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1246F3" w14:textId="1C5415F8" w:rsidR="00210021" w:rsidRPr="007E4ABC" w:rsidRDefault="00210021" w:rsidP="005002A8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mv="urn:schemas-microsoft-com:mac:vml" xmlns:mo="http://schemas.microsoft.com/office/mac/office/2008/main">
            <w:pict>
              <v:shape w14:anchorId="5D118FE0" id="Text Box 172" o:spid="_x0000_s1077" type="#_x0000_t202" style="position:absolute;left:0;text-align:left;margin-left:298.7pt;margin-top:160.8pt;width:152.6pt;height:86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" fillcolor="white [3201]" stroked="f" strokeweight=".5pt">
                <v:textbox>
                  <w:txbxContent>
                    <w:p w14:paraId="0E1246F3" w14:textId="1C5415F8" w:rsidR="00210021" w:rsidRPr="007E4ABC" w:rsidRDefault="00210021" w:rsidP="005002A8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 wp14:anchorId="1DA56250" wp14:editId="6CB957A6">
                <wp:extent cx="5721985" cy="3615055"/>
                <wp:effectExtent l="0" t="0" r="12065" b="4445"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85" cy="3615055"/>
                          <a:chOff x="0" y="0"/>
                          <a:chExt cx="5721985" cy="3615055"/>
                        </a:xfrm>
                      </wpg:grpSpPr>
                      <wpg:grpSp>
                        <wpg:cNvPr id="178" name="Group 178"/>
                        <wpg:cNvGrpSpPr/>
                        <wpg:grpSpPr>
                          <a:xfrm>
                            <a:off x="0" y="0"/>
                            <a:ext cx="5721985" cy="3615055"/>
                            <a:chOff x="86287" y="-539197"/>
                            <a:chExt cx="5722532" cy="3615270"/>
                          </a:xfrm>
                        </wpg:grpSpPr>
                        <wpg:grpSp>
                          <wpg:cNvPr id="179" name="Group 179"/>
                          <wpg:cNvGrpSpPr/>
                          <wpg:grpSpPr>
                            <a:xfrm>
                              <a:off x="86287" y="0"/>
                              <a:ext cx="5722532" cy="3076073"/>
                              <a:chOff x="128571" y="0"/>
                              <a:chExt cx="5722532" cy="3076073"/>
                            </a:xfrm>
                          </wpg:grpSpPr>
                          <wpg:grpSp>
                            <wpg:cNvPr id="180" name="Group 180"/>
                            <wpg:cNvGrpSpPr/>
                            <wpg:grpSpPr>
                              <a:xfrm>
                                <a:off x="359417" y="0"/>
                                <a:ext cx="5303520" cy="2864485"/>
                                <a:chOff x="0" y="0"/>
                                <a:chExt cx="5303593" cy="2864485"/>
                              </a:xfrm>
                            </wpg:grpSpPr>
                            <wps:wsp>
                              <wps:cNvPr id="181" name="Straight Connector 181"/>
                              <wps:cNvCnPr/>
                              <wps:spPr>
                                <a:xfrm rot="5400000">
                                  <a:off x="35243" y="2757948"/>
                                  <a:ext cx="0" cy="704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82" name="Group 182"/>
                              <wpg:cNvGrpSpPr/>
                              <wpg:grpSpPr>
                                <a:xfrm>
                                  <a:off x="73" y="0"/>
                                  <a:ext cx="5303520" cy="2864485"/>
                                  <a:chOff x="6807" y="0"/>
                                  <a:chExt cx="5303762" cy="2864892"/>
                                </a:xfrm>
                              </wpg:grpSpPr>
                              <wps:wsp>
                                <wps:cNvPr id="183" name="Straight Arrow Connector 183"/>
                                <wps:cNvCnPr/>
                                <wps:spPr>
                                  <a:xfrm>
                                    <a:off x="71819" y="2786020"/>
                                    <a:ext cx="5238750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" name="Straight Arrow Connector 184"/>
                                <wps:cNvCnPr/>
                                <wps:spPr>
                                  <a:xfrm flipV="1">
                                    <a:off x="79134" y="0"/>
                                    <a:ext cx="0" cy="278384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" name="Straight Connector 185"/>
                                <wps:cNvCnPr/>
                                <wps:spPr>
                                  <a:xfrm>
                                    <a:off x="7913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" name="Straight Connector 186"/>
                                <wps:cNvCnPr/>
                                <wps:spPr>
                                  <a:xfrm>
                                    <a:off x="368458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" name="Straight Connector 187"/>
                                <wps:cNvCnPr/>
                                <wps:spPr>
                                  <a:xfrm>
                                    <a:off x="656528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8" name="Straight Connector 188"/>
                                <wps:cNvCnPr/>
                                <wps:spPr>
                                  <a:xfrm>
                                    <a:off x="944090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9" name="Straight Connector 189"/>
                                <wps:cNvCnPr/>
                                <wps:spPr>
                                  <a:xfrm>
                                    <a:off x="1229382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0" name="Straight Connector 190"/>
                                <wps:cNvCnPr/>
                                <wps:spPr>
                                  <a:xfrm>
                                    <a:off x="1805013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" name="Straight Connector 191"/>
                                <wps:cNvCnPr/>
                                <wps:spPr>
                                  <a:xfrm>
                                    <a:off x="209484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" name="Straight Connector 192"/>
                                <wps:cNvCnPr/>
                                <wps:spPr>
                                  <a:xfrm>
                                    <a:off x="2382914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" name="Straight Connector 193"/>
                                <wps:cNvCnPr/>
                                <wps:spPr>
                                  <a:xfrm>
                                    <a:off x="2956278" y="2792138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4" name="Straight Connector 194"/>
                                <wps:cNvCnPr/>
                                <wps:spPr>
                                  <a:xfrm>
                                    <a:off x="3243840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" name="Straight Connector 195"/>
                                <wps:cNvCnPr/>
                                <wps:spPr>
                                  <a:xfrm>
                                    <a:off x="3534178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Straight Connector 196"/>
                                <wps:cNvCnPr/>
                                <wps:spPr>
                                  <a:xfrm>
                                    <a:off x="3821231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7" name="Straight Connector 197"/>
                                <wps:cNvCnPr/>
                                <wps:spPr>
                                  <a:xfrm>
                                    <a:off x="1517451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8" name="Straight Connector 198"/>
                                <wps:cNvCnPr/>
                                <wps:spPr>
                                  <a:xfrm>
                                    <a:off x="2670985" y="2793900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9" name="Straight Connector 199"/>
                                <wps:cNvCnPr/>
                                <wps:spPr>
                                  <a:xfrm>
                                    <a:off x="4109301" y="27944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" name="Straight Connector 200"/>
                                <wps:cNvCnPr/>
                                <wps:spPr>
                                  <a:xfrm>
                                    <a:off x="4397371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1" name="Straight Connector 201"/>
                                <wps:cNvCnPr/>
                                <wps:spPr>
                                  <a:xfrm>
                                    <a:off x="4684933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" name="Straight Connector 202"/>
                                <wps:cNvCnPr/>
                                <wps:spPr>
                                  <a:xfrm>
                                    <a:off x="4972496" y="279163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" name="Straight Connector 203"/>
                                <wps:cNvCnPr/>
                                <wps:spPr>
                                  <a:xfrm rot="5400000">
                                    <a:off x="42558" y="2474807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" name="Straight Connector 204"/>
                                <wps:cNvCnPr/>
                                <wps:spPr>
                                  <a:xfrm rot="5400000">
                                    <a:off x="42050" y="2184976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5" name="Straight Connector 205"/>
                                <wps:cNvCnPr/>
                                <wps:spPr>
                                  <a:xfrm rot="5400000">
                                    <a:off x="42558" y="1897414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6" name="Straight Connector 206"/>
                                <wps:cNvCnPr/>
                                <wps:spPr>
                                  <a:xfrm rot="5400000">
                                    <a:off x="42558" y="1608836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" name="Straight Connector 207"/>
                                <wps:cNvCnPr/>
                                <wps:spPr>
                                  <a:xfrm rot="5400000">
                                    <a:off x="42558" y="1321783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8" name="Straight Connector 208"/>
                                <wps:cNvCnPr/>
                                <wps:spPr>
                                  <a:xfrm rot="5400000">
                                    <a:off x="42050" y="1033713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9" name="Straight Connector 209"/>
                                <wps:cNvCnPr/>
                                <wps:spPr>
                                  <a:xfrm rot="5400000">
                                    <a:off x="42050" y="746659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0" name="Straight Connector 210"/>
                                <wps:cNvCnPr/>
                                <wps:spPr>
                                  <a:xfrm rot="5400000">
                                    <a:off x="42050" y="458081"/>
                                    <a:ext cx="0" cy="7048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11" name="Text Box 211"/>
                            <wps:cNvSpPr txBox="1"/>
                            <wps:spPr>
                              <a:xfrm>
                                <a:off x="396416" y="2864767"/>
                                <a:ext cx="5454687" cy="1479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6A8765" w14:textId="77777777" w:rsidR="00210021" w:rsidRPr="005F328B" w:rsidRDefault="00210021" w:rsidP="005002A8">
                                  <w:pPr>
                                    <w:tabs>
                                      <w:tab w:val="center" w:pos="964"/>
                                      <w:tab w:val="center" w:pos="1843"/>
                                      <w:tab w:val="center" w:pos="2694"/>
                                      <w:tab w:val="center" w:pos="3686"/>
                                      <w:tab w:val="center" w:pos="4536"/>
                                      <w:tab w:val="center" w:pos="5529"/>
                                      <w:tab w:val="center" w:pos="6379"/>
                                      <w:tab w:val="center" w:pos="7230"/>
                                    </w:tabs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2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4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6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8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10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12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14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16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>time (s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2" name="Text Box 212"/>
                            <wps:cNvSpPr txBox="1"/>
                            <wps:spPr>
                              <a:xfrm>
                                <a:off x="128571" y="438584"/>
                                <a:ext cx="220250" cy="263748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180DBE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400</w:t>
                                  </w:r>
                                </w:p>
                                <w:p w14:paraId="2DD41202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350</w:t>
                                  </w:r>
                                </w:p>
                                <w:p w14:paraId="3BC3A45A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300</w:t>
                                  </w:r>
                                </w:p>
                                <w:p w14:paraId="5B84F16D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250</w:t>
                                  </w:r>
                                </w:p>
                                <w:p w14:paraId="162ECF8C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200</w:t>
                                  </w:r>
                                </w:p>
                                <w:p w14:paraId="1CDCE562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150</w:t>
                                  </w:r>
                                </w:p>
                                <w:p w14:paraId="6158AAEE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100</w:t>
                                  </w:r>
                                </w:p>
                                <w:p w14:paraId="21A24D7F" w14:textId="77777777" w:rsidR="00210021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50</w:t>
                                  </w:r>
                                </w:p>
                                <w:p w14:paraId="6A83BD3A" w14:textId="77777777" w:rsidR="00210021" w:rsidRPr="005F328B" w:rsidRDefault="00210021" w:rsidP="005002A8">
                                  <w:pPr>
                                    <w:spacing w:after="268"/>
                                    <w:jc w:val="righ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" name="Text Box 213"/>
                          <wps:cNvSpPr txBox="1"/>
                          <wps:spPr>
                            <a:xfrm>
                              <a:off x="153267" y="-539197"/>
                              <a:ext cx="153281" cy="9032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F59D693" w14:textId="77777777" w:rsidR="00210021" w:rsidRPr="005F328B" w:rsidRDefault="00210021" w:rsidP="005002A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Distance 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03" name="Group 303"/>
                        <wpg:cNvGrpSpPr/>
                        <wpg:grpSpPr>
                          <a:xfrm>
                            <a:off x="297320" y="1032206"/>
                            <a:ext cx="3887536" cy="2305674"/>
                            <a:chOff x="0" y="0"/>
                            <a:chExt cx="3887536" cy="2305674"/>
                          </a:xfrm>
                        </wpg:grpSpPr>
                        <wps:wsp>
                          <wps:cNvPr id="177" name="Straight Connector 177"/>
                          <wps:cNvCnPr/>
                          <wps:spPr>
                            <a:xfrm flipV="1">
                              <a:off x="0" y="1727824"/>
                              <a:ext cx="1155700" cy="5778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" name="Straight Connector 176"/>
                          <wps:cNvCnPr/>
                          <wps:spPr>
                            <a:xfrm flipV="1">
                              <a:off x="1155623" y="1150012"/>
                              <a:ext cx="431800" cy="5784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" name="Straight Connector 175"/>
                          <wps:cNvCnPr/>
                          <wps:spPr>
                            <a:xfrm>
                              <a:off x="1593188" y="1150012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Straight Connector 174"/>
                          <wps:cNvCnPr/>
                          <wps:spPr>
                            <a:xfrm flipV="1">
                              <a:off x="1873679" y="577811"/>
                              <a:ext cx="1441723" cy="57033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" name="Straight Connector 173"/>
                          <wps:cNvCnPr/>
                          <wps:spPr>
                            <a:xfrm flipH="1">
                              <a:off x="3315402" y="0"/>
                              <a:ext cx="572134" cy="57735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mv="urn:schemas-microsoft-com:mac:vml" xmlns:mo="http://schemas.microsoft.com/office/mac/office/2008/main">
            <w:pict>
              <v:group w14:anchorId="1DA56250" id="Group 304" o:spid="_x0000_s1078" style="width:450.55pt;height:284.65pt;mso-position-horizontal-relative:char;mso-position-vertical-relative:line" coordsize="57219,36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">
                <v:group id="Group 178" o:spid="_x0000_s1079" style="position:absolute;width:57219;height:36150" coordorigin="862,-5391" coordsize="57225,36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<v:group id="Group 179" o:spid="_x0000_s1080" style="position:absolute;left:862;width:57226;height:30760" coordorigin="1285" coordsize="57225,30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  <v:group id="Group 180" o:spid="_x0000_s1081" style="position:absolute;left:3594;width:53035;height:28644" coordsize="53035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  <v:line id="Straight Connector 181" o:spid="_x0000_s1082" style="position:absolute;rotation:90;visibility:visible;mso-wrap-style:square" from="352,27579" to="352,2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" strokecolor="black [3040]"/>
                      <v:group id="Group 182" o:spid="_x0000_s1083" style="position:absolute;width:53035;height:28644" coordorigin="68" coordsize="53037,28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      <v:shape id="Straight Arrow Connector 183" o:spid="_x0000_s1084" type="#_x0000_t32" style="position:absolute;left:718;top:27860;width:523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" strokecolor="black [3040]" strokeweight="1pt">
                          <v:stroke endarrow="open"/>
                        </v:shape>
                        <v:shape id="Straight Arrow Connector 184" o:spid="_x0000_s1085" type="#_x0000_t32" style="position:absolute;left:791;width:0;height:278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" strokecolor="black [3040]" strokeweight="1pt">
                          <v:stroke endarrow="open"/>
                        </v:shape>
                        <v:line id="Straight Connector 185" o:spid="_x0000_s1086" style="position:absolute;visibility:visible;mso-wrap-style:square" from="791,27916" to="791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" strokecolor="black [3040]"/>
                        <v:line id="Straight Connector 186" o:spid="_x0000_s1087" style="position:absolute;visibility:visible;mso-wrap-style:square" from="3684,27944" to="3684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" strokecolor="black [3040]"/>
                        <v:line id="Straight Connector 187" o:spid="_x0000_s1088" style="position:absolute;visibility:visible;mso-wrap-style:square" from="6565,27944" to="6565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" strokecolor="black [3040]"/>
                        <v:line id="Straight Connector 188" o:spid="_x0000_s1089" style="position:absolute;visibility:visible;mso-wrap-style:square" from="9440,27939" to="9440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" strokecolor="black [3040]"/>
                        <v:line id="Straight Connector 189" o:spid="_x0000_s1090" style="position:absolute;visibility:visible;mso-wrap-style:square" from="12293,27944" to="12293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" strokecolor="black [3040]"/>
                        <v:line id="Straight Connector 190" o:spid="_x0000_s1091" style="position:absolute;visibility:visible;mso-wrap-style:square" from="18050,27944" to="18050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" strokecolor="black [3040]"/>
                        <v:line id="Straight Connector 191" o:spid="_x0000_s1092" style="position:absolute;visibility:visible;mso-wrap-style:square" from="20948,27916" to="20948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" strokecolor="black [3040]"/>
                        <v:line id="Straight Connector 192" o:spid="_x0000_s1093" style="position:absolute;visibility:visible;mso-wrap-style:square" from="23829,27916" to="23829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" strokecolor="black [3040]"/>
                        <v:line id="Straight Connector 193" o:spid="_x0000_s1094" style="position:absolute;visibility:visible;mso-wrap-style:square" from="29562,27921" to="29562,28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" strokecolor="black [3040]"/>
                        <v:line id="Straight Connector 194" o:spid="_x0000_s1095" style="position:absolute;visibility:visible;mso-wrap-style:square" from="32438,27916" to="32438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" strokecolor="black [3040]"/>
                        <v:line id="Straight Connector 195" o:spid="_x0000_s1096" style="position:absolute;visibility:visible;mso-wrap-style:square" from="35341,27916" to="35341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" strokecolor="black [3040]"/>
                        <v:line id="Straight Connector 196" o:spid="_x0000_s1097" style="position:absolute;visibility:visible;mso-wrap-style:square" from="38212,27939" to="38212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" strokecolor="black [3040]"/>
                        <v:line id="Straight Connector 197" o:spid="_x0000_s1098" style="position:absolute;visibility:visible;mso-wrap-style:square" from="15174,27916" to="15174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" strokecolor="black [3040]"/>
                        <v:line id="Straight Connector 198" o:spid="_x0000_s1099" style="position:absolute;visibility:visible;mso-wrap-style:square" from="26709,27939" to="26709,2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" strokecolor="black [3040]"/>
                        <v:line id="Straight Connector 199" o:spid="_x0000_s1100" style="position:absolute;visibility:visible;mso-wrap-style:square" from="41093,27944" to="41093,2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" strokecolor="black [3040]"/>
                        <v:line id="Straight Connector 200" o:spid="_x0000_s1101" style="position:absolute;visibility:visible;mso-wrap-style:square" from="43973,27916" to="43973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" strokecolor="black [3040]"/>
                        <v:line id="Straight Connector 201" o:spid="_x0000_s1102" style="position:absolute;visibility:visible;mso-wrap-style:square" from="46849,27916" to="46849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" strokecolor="black [3040]"/>
                        <v:line id="Straight Connector 202" o:spid="_x0000_s1103" style="position:absolute;visibility:visible;mso-wrap-style:square" from="49724,27916" to="49724,2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" strokecolor="black [3040]"/>
                        <v:line id="Straight Connector 203" o:spid="_x0000_s1104" style="position:absolute;rotation:90;visibility:visible;mso-wrap-style:square" from="426,24747" to="426,25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" strokecolor="black [3040]"/>
                        <v:line id="Straight Connector 204" o:spid="_x0000_s1105" style="position:absolute;rotation:90;visibility:visible;mso-wrap-style:square" from="420,21850" to="420,2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" strokecolor="black [3040]"/>
                        <v:line id="Straight Connector 205" o:spid="_x0000_s1106" style="position:absolute;rotation:90;visibility:visible;mso-wrap-style:square" from="426,18973" to="426,19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" strokecolor="black [3040]"/>
                        <v:line id="Straight Connector 206" o:spid="_x0000_s1107" style="position:absolute;rotation:90;visibility:visible;mso-wrap-style:square" from="426,16087" to="426,1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" strokecolor="black [3040]"/>
                        <v:line id="Straight Connector 207" o:spid="_x0000_s1108" style="position:absolute;rotation:90;visibility:visible;mso-wrap-style:square" from="426,13217" to="426,13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" strokecolor="black [3040]"/>
                        <v:line id="Straight Connector 208" o:spid="_x0000_s1109" style="position:absolute;rotation:90;visibility:visible;mso-wrap-style:square" from="420,10337" to="420,11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" strokecolor="black [3040]"/>
                        <v:line id="Straight Connector 209" o:spid="_x0000_s1110" style="position:absolute;rotation:90;visibility:visible;mso-wrap-style:square" from="420,7467" to="420,8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" strokecolor="black [3040]"/>
                        <v:line id="Straight Connector 210" o:spid="_x0000_s1111" style="position:absolute;rotation:90;visibility:visible;mso-wrap-style:square" from="420,4581" to="420,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" strokecolor="black [3040]"/>
                      </v:group>
                    </v:group>
                    <v:shape id="Text Box 211" o:spid="_x0000_s1112" type="#_x0000_t202" style="position:absolute;left:3964;top:28647;width:54547;height:1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" filled="f" stroked="f" strokeweight=".5pt">
                      <v:textbox inset="0,0,0,0">
                        <w:txbxContent>
                          <w:p w14:paraId="096A8765" w14:textId="77777777" w:rsidR="00210021" w:rsidRPr="005F328B" w:rsidRDefault="00210021" w:rsidP="005002A8">
                            <w:pPr>
                              <w:tabs>
                                <w:tab w:val="center" w:pos="964"/>
                                <w:tab w:val="center" w:pos="1843"/>
                                <w:tab w:val="center" w:pos="2694"/>
                                <w:tab w:val="center" w:pos="3686"/>
                                <w:tab w:val="center" w:pos="4536"/>
                                <w:tab w:val="center" w:pos="5529"/>
                                <w:tab w:val="center" w:pos="6379"/>
                                <w:tab w:val="center" w:pos="7230"/>
                              </w:tabs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2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4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6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8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10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12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14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16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>time (s)</w:t>
                            </w:r>
                          </w:p>
                        </w:txbxContent>
                      </v:textbox>
                    </v:shape>
                    <v:shape id="Text Box 212" o:spid="_x0000_s1113" type="#_x0000_t202" style="position:absolute;left:1285;top:4385;width:2203;height:26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" filled="f" stroked="f" strokeweight=".5pt">
                      <v:textbox inset="0,0,0,0">
                        <w:txbxContent>
                          <w:p w14:paraId="58180DBE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400</w:t>
                            </w:r>
                          </w:p>
                          <w:p w14:paraId="2DD41202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350</w:t>
                            </w:r>
                          </w:p>
                          <w:p w14:paraId="3BC3A45A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300</w:t>
                            </w:r>
                          </w:p>
                          <w:p w14:paraId="5B84F16D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50</w:t>
                            </w:r>
                          </w:p>
                          <w:p w14:paraId="162ECF8C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00</w:t>
                            </w:r>
                          </w:p>
                          <w:p w14:paraId="1CDCE562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50</w:t>
                            </w:r>
                          </w:p>
                          <w:p w14:paraId="6158AAEE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00</w:t>
                            </w:r>
                          </w:p>
                          <w:p w14:paraId="21A24D7F" w14:textId="77777777" w:rsidR="00210021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50</w:t>
                            </w:r>
                          </w:p>
                          <w:p w14:paraId="6A83BD3A" w14:textId="77777777" w:rsidR="00210021" w:rsidRPr="005F328B" w:rsidRDefault="00210021" w:rsidP="005002A8">
                            <w:pPr>
                              <w:spacing w:after="26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213" o:spid="_x0000_s1114" type="#_x0000_t202" style="position:absolute;left:1532;top:-5391;width:1533;height:9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" filled="f" stroked="f" strokeweight=".5pt">
                    <v:textbox style="layout-flow:vertical;mso-layout-flow-alt:bottom-to-top" inset="0,0,0,0">
                      <w:txbxContent>
                        <w:p w14:paraId="0F59D693" w14:textId="77777777" w:rsidR="00210021" w:rsidRPr="005F328B" w:rsidRDefault="00210021" w:rsidP="005002A8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istance (m)</w:t>
                          </w:r>
                        </w:p>
                      </w:txbxContent>
                    </v:textbox>
                  </v:shape>
                </v:group>
                <v:group id="Group 303" o:spid="_x0000_s1115" style="position:absolute;left:2973;top:10322;width:38875;height:23056" coordsize="38875,23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v:line id="Straight Connector 177" o:spid="_x0000_s1116" style="position:absolute;flip:y;visibility:visible;mso-wrap-style:square" from="0,17278" to="11557,23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" strokecolor="black [3040]"/>
                  <v:line id="Straight Connector 176" o:spid="_x0000_s1117" style="position:absolute;flip:y;visibility:visible;mso-wrap-style:square" from="11556,11500" to="15874,1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" strokecolor="black [3040]"/>
                  <v:line id="Straight Connector 175" o:spid="_x0000_s1118" style="position:absolute;visibility:visible;mso-wrap-style:square" from="15931,11500" to="18789,11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" strokecolor="black [3040]"/>
                  <v:line id="Straight Connector 174" o:spid="_x0000_s1119" style="position:absolute;flip:y;visibility:visible;mso-wrap-style:square" from="18736,5778" to="33154,11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" strokecolor="black [3040]"/>
                  <v:line id="Straight Connector 173" o:spid="_x0000_s1120" style="position:absolute;flip:x;visibility:visible;mso-wrap-style:square" from="33154,0" to="38875,5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" strokecolor="black [3040]"/>
                </v:group>
                <w10:anchorlock/>
              </v:group>
            </w:pict>
          </mc:Fallback>
        </mc:AlternateContent>
      </w:r>
    </w:p>
    <w:p w14:paraId="726E6CFF" w14:textId="77777777" w:rsidR="008D6C3D" w:rsidRDefault="008D6C3D" w:rsidP="008D6C3D">
      <w:pPr>
        <w:pStyle w:val="PKQ2"/>
      </w:pPr>
      <w:proofErr w:type="gramStart"/>
      <w:r w:rsidRPr="008D6C3D">
        <w:rPr>
          <w:rStyle w:val="Pbodybold"/>
        </w:rPr>
        <w:t>b</w:t>
      </w:r>
      <w:proofErr w:type="gramEnd"/>
      <w:r>
        <w:tab/>
        <w:t>scale</w:t>
      </w:r>
      <w:r>
        <w:tab/>
        <w:t>(1 mark)</w:t>
      </w:r>
    </w:p>
    <w:p w14:paraId="63252E0D" w14:textId="69D89691" w:rsidR="008D6C3D" w:rsidRDefault="008D6C3D" w:rsidP="008D6C3D">
      <w:pPr>
        <w:pStyle w:val="PKQ2"/>
      </w:pPr>
      <w:r>
        <w:rPr>
          <w:rStyle w:val="Pbodybold"/>
        </w:rPr>
        <w:tab/>
      </w:r>
      <w:r w:rsidR="005002A8">
        <w:tab/>
      </w:r>
      <w:r>
        <w:t>1 m s</w:t>
      </w:r>
      <w:r w:rsidRPr="008D6C3D">
        <w:rPr>
          <w:vertAlign w:val="superscript"/>
        </w:rPr>
        <w:t>–1</w:t>
      </w:r>
      <w:r>
        <w:t xml:space="preserve"> sections</w:t>
      </w:r>
      <w:r>
        <w:tab/>
        <w:t>(1 mark)</w:t>
      </w:r>
    </w:p>
    <w:p w14:paraId="35151E21" w14:textId="24F397CB" w:rsidR="008D6C3D" w:rsidRDefault="008D6C3D" w:rsidP="008D6C3D">
      <w:pPr>
        <w:pStyle w:val="PKQ2"/>
      </w:pPr>
      <w:r>
        <w:tab/>
      </w:r>
      <w:proofErr w:type="gramStart"/>
      <w:r>
        <w:t>stationary</w:t>
      </w:r>
      <w:proofErr w:type="gramEnd"/>
      <w:r>
        <w:t xml:space="preserve"> section</w:t>
      </w:r>
      <w:r>
        <w:tab/>
        <w:t>(1 mark)</w:t>
      </w:r>
    </w:p>
    <w:p w14:paraId="4B76DC76" w14:textId="77777777" w:rsidR="005449DB" w:rsidRDefault="005449DB" w:rsidP="005002A8">
      <w:pPr>
        <w:pStyle w:val="021parta"/>
        <w:tabs>
          <w:tab w:val="right" w:pos="10206"/>
        </w:tabs>
      </w:pPr>
    </w:p>
    <w:p w14:paraId="77C813DC" w14:textId="43D4881F" w:rsidR="005002A8" w:rsidRDefault="008D6C3D" w:rsidP="005002A8">
      <w:pPr>
        <w:pStyle w:val="021parta"/>
        <w:tabs>
          <w:tab w:val="right" w:pos="10206"/>
        </w:tabs>
      </w:pPr>
      <w:r w:rsidRPr="008D6C3D">
        <w:rPr>
          <w:noProof/>
        </w:rPr>
        <w:drawing>
          <wp:inline distT="0" distB="0" distL="0" distR="0" wp14:anchorId="32379D27" wp14:editId="5549E168">
            <wp:extent cx="5391150" cy="175884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99269" cy="1761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ED04A" w14:textId="77777777" w:rsidR="005002A8" w:rsidRDefault="005002A8" w:rsidP="005002A8">
      <w:pPr>
        <w:pStyle w:val="Lines"/>
        <w:tabs>
          <w:tab w:val="right" w:pos="10206"/>
        </w:tabs>
      </w:pPr>
    </w:p>
    <w:p w14:paraId="3A7979FB" w14:textId="77777777" w:rsidR="005002A8" w:rsidRDefault="005002A8" w:rsidP="005002A8">
      <w:pPr>
        <w:tabs>
          <w:tab w:val="right" w:pos="10206"/>
        </w:tabs>
      </w:pPr>
      <w:r>
        <w:br w:type="page"/>
      </w:r>
    </w:p>
    <w:p w14:paraId="5588F8F8" w14:textId="77777777" w:rsidR="005002A8" w:rsidRDefault="005002A8" w:rsidP="005002A8">
      <w:pPr>
        <w:pStyle w:val="Question"/>
        <w:tabs>
          <w:tab w:val="right" w:pos="10206"/>
        </w:tabs>
      </w:pPr>
      <w:r>
        <w:lastRenderedPageBreak/>
        <w:t>Question 16</w:t>
      </w:r>
    </w:p>
    <w:p w14:paraId="02C414F8" w14:textId="4BDAFF37" w:rsidR="005002A8" w:rsidRDefault="00CB792E" w:rsidP="00CB792E">
      <w:pPr>
        <w:pStyle w:val="PKQ2"/>
      </w:pPr>
      <w:proofErr w:type="gramStart"/>
      <w:r w:rsidRPr="00CB792E">
        <w:rPr>
          <w:rStyle w:val="Pbodybold"/>
        </w:rPr>
        <w:t>a</w:t>
      </w:r>
      <w:proofErr w:type="gramEnd"/>
      <w:r>
        <w:tab/>
        <w:t>The three forces added correctly</w:t>
      </w:r>
      <w:r>
        <w:tab/>
        <w:t>(1 mark)</w:t>
      </w:r>
    </w:p>
    <w:p w14:paraId="2B7DC96F" w14:textId="732F7863" w:rsidR="00CB792E" w:rsidRDefault="00CB792E" w:rsidP="00CB792E">
      <w:pPr>
        <w:pStyle w:val="PKQ2"/>
      </w:pPr>
      <w:r>
        <w:tab/>
        <w:t>Resultant force drawn correctly</w:t>
      </w:r>
      <w:r>
        <w:tab/>
        <w:t>(1 mark)</w:t>
      </w:r>
    </w:p>
    <w:p w14:paraId="7F2A5D28" w14:textId="485DD651" w:rsidR="00CB792E" w:rsidRDefault="00CB792E" w:rsidP="00CB792E">
      <w:pPr>
        <w:pStyle w:val="PKQ2"/>
      </w:pPr>
      <w:r>
        <w:tab/>
        <w:t>Scale used correctly</w:t>
      </w:r>
      <w:r>
        <w:tab/>
        <w:t>(1 mark)</w:t>
      </w:r>
    </w:p>
    <w:p w14:paraId="4B1B8E37" w14:textId="09C6553C" w:rsidR="00CB792E" w:rsidRPr="00CC5929" w:rsidRDefault="00CB792E" w:rsidP="00CB792E">
      <w:pPr>
        <w:pStyle w:val="PKQ2"/>
      </w:pPr>
      <w:r>
        <w:tab/>
      </w:r>
      <w:r w:rsidRPr="00CB792E">
        <w:rPr>
          <w:i/>
        </w:rPr>
        <w:t>R</w:t>
      </w:r>
      <w:r>
        <w:t xml:space="preserve"> is approximately 2400 N</w:t>
      </w:r>
      <w:r>
        <w:tab/>
        <w:t>(1 mark)</w:t>
      </w:r>
    </w:p>
    <w:p w14:paraId="52F3B7AB" w14:textId="77777777" w:rsidR="00CB792E" w:rsidRDefault="00CB792E" w:rsidP="00CB792E">
      <w:pPr>
        <w:pStyle w:val="PKQ2"/>
      </w:pPr>
    </w:p>
    <w:p w14:paraId="0E2A0368" w14:textId="78DB9E4B" w:rsidR="005002A8" w:rsidRDefault="00CB792E" w:rsidP="005002A8">
      <w:pPr>
        <w:pStyle w:val="020Qnstem"/>
        <w:tabs>
          <w:tab w:val="right" w:pos="10206"/>
        </w:tabs>
        <w:jc w:val="center"/>
      </w:pPr>
      <w:r w:rsidRPr="00CB792E">
        <w:rPr>
          <w:noProof/>
          <w:lang w:eastAsia="en-AU"/>
        </w:rPr>
        <w:drawing>
          <wp:inline distT="0" distB="0" distL="0" distR="0" wp14:anchorId="00885C8F" wp14:editId="303487F9">
            <wp:extent cx="1962549" cy="220484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549" cy="220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713BA" w14:textId="3BCBCD20" w:rsidR="005002A8" w:rsidRDefault="00CB792E" w:rsidP="00CB792E">
      <w:pPr>
        <w:pStyle w:val="PKQ2"/>
        <w:rPr>
          <w:vertAlign w:val="superscript"/>
        </w:rPr>
      </w:pPr>
      <w:proofErr w:type="gramStart"/>
      <w:r w:rsidRPr="00CB792E">
        <w:rPr>
          <w:rStyle w:val="Pbodybold"/>
        </w:rPr>
        <w:t>b</w:t>
      </w:r>
      <w:proofErr w:type="gramEnd"/>
      <w:r>
        <w:tab/>
      </w:r>
    </w:p>
    <w:p w14:paraId="4D91EB43" w14:textId="77777777" w:rsidR="00E43046" w:rsidRDefault="00CB792E" w:rsidP="00E43046">
      <w:pPr>
        <w:pStyle w:val="PKQ2"/>
        <w:rPr>
          <w:vertAlign w:val="superscript"/>
        </w:rPr>
      </w:pPr>
      <w:r>
        <w:rPr>
          <w:i/>
        </w:rPr>
        <w:tab/>
        <w:t xml:space="preserve">   </w:t>
      </w:r>
      <w:r w:rsidR="005002A8">
        <w:rPr>
          <w:i/>
          <w:vertAlign w:val="subscript"/>
        </w:rPr>
        <w:t xml:space="preserve"> </w:t>
      </w:r>
      <w:r w:rsidR="00E43046" w:rsidRPr="005F3E21">
        <w:rPr>
          <w:i/>
        </w:rPr>
        <w:t>F</w:t>
      </w:r>
      <w:r w:rsidR="00E43046" w:rsidRPr="005F3E21">
        <w:rPr>
          <w:vertAlign w:val="superscript"/>
        </w:rPr>
        <w:t>2</w:t>
      </w:r>
      <w:r w:rsidR="00E43046">
        <w:t xml:space="preserve"> = (5000)</w:t>
      </w:r>
      <w:r w:rsidR="00E43046" w:rsidRPr="005F3E21">
        <w:rPr>
          <w:vertAlign w:val="superscript"/>
        </w:rPr>
        <w:t>2</w:t>
      </w:r>
      <w:r w:rsidR="00E43046">
        <w:t xml:space="preserve"> + (4500)</w:t>
      </w:r>
      <w:r w:rsidR="00E43046" w:rsidRPr="005F3E21">
        <w:rPr>
          <w:vertAlign w:val="superscript"/>
        </w:rPr>
        <w:t>2</w:t>
      </w:r>
    </w:p>
    <w:p w14:paraId="71FB493F" w14:textId="19BE1009" w:rsidR="00E43046" w:rsidRDefault="00E43046" w:rsidP="00E43046">
      <w:pPr>
        <w:pStyle w:val="PKQ2"/>
      </w:pPr>
      <w:r>
        <w:rPr>
          <w:i/>
        </w:rPr>
        <w:tab/>
        <w:t xml:space="preserve">   </w:t>
      </w:r>
      <w:r>
        <w:rPr>
          <w:i/>
          <w:vertAlign w:val="subscript"/>
        </w:rPr>
        <w:t xml:space="preserve"> </w:t>
      </w:r>
      <w:r w:rsidRPr="005F3E21">
        <w:rPr>
          <w:i/>
        </w:rPr>
        <w:t>=</w:t>
      </w:r>
      <w:r>
        <w:rPr>
          <w:i/>
        </w:rPr>
        <w:t xml:space="preserve"> </w:t>
      </w:r>
      <w:r w:rsidR="000F3A9E" w:rsidRPr="000F3A9E">
        <w:rPr>
          <w:position w:val="-8"/>
        </w:rPr>
        <w:object w:dxaOrig="1219" w:dyaOrig="360" w14:anchorId="0D33A1D7">
          <v:shape id="_x0000_i1040" type="#_x0000_t75" style="width:60.75pt;height:18pt" o:ole="">
            <v:imagedata r:id="rId41" o:title=""/>
          </v:shape>
          <o:OLEObject Type="Embed" ProgID="Equation.DSMT4" ShapeID="_x0000_i1040" DrawAspect="Content" ObjectID="_1573371395" r:id="rId42"/>
        </w:object>
      </w:r>
      <w:r>
        <w:rPr>
          <w:i/>
        </w:rPr>
        <w:t xml:space="preserve"> </w:t>
      </w:r>
      <w:r w:rsidRPr="005F3E21">
        <w:t>N</w:t>
      </w:r>
    </w:p>
    <w:p w14:paraId="5035E2E8" w14:textId="77777777" w:rsidR="00E43046" w:rsidRDefault="00E43046" w:rsidP="00E43046">
      <w:pPr>
        <w:pStyle w:val="PKQ2"/>
      </w:pPr>
      <w:r>
        <w:rPr>
          <w:i/>
        </w:rPr>
        <w:tab/>
        <w:t xml:space="preserve">   </w:t>
      </w:r>
      <w:r>
        <w:rPr>
          <w:i/>
          <w:vertAlign w:val="subscript"/>
        </w:rPr>
        <w:t xml:space="preserve"> </w:t>
      </w:r>
      <w:r w:rsidRPr="005F3E21">
        <w:rPr>
          <w:i/>
        </w:rPr>
        <w:t>=</w:t>
      </w:r>
      <w:r>
        <w:rPr>
          <w:i/>
        </w:rPr>
        <w:t xml:space="preserve"> </w:t>
      </w:r>
      <w:r>
        <w:t>6276 N</w:t>
      </w:r>
      <w:r>
        <w:tab/>
        <w:t>(1 mark)</w:t>
      </w:r>
    </w:p>
    <w:p w14:paraId="3E4EC336" w14:textId="70641C41" w:rsidR="00E43046" w:rsidRDefault="00E43046" w:rsidP="00E43046">
      <w:pPr>
        <w:pStyle w:val="PKQ2"/>
      </w:pPr>
      <w:proofErr w:type="gramStart"/>
      <w:r w:rsidRPr="005F3E21">
        <w:t>tan</w:t>
      </w:r>
      <w:proofErr w:type="gramEnd"/>
      <w:r w:rsidR="000F3A9E" w:rsidRPr="000F3A9E">
        <w:rPr>
          <w:position w:val="-6"/>
        </w:rPr>
        <w:object w:dxaOrig="200" w:dyaOrig="279" w14:anchorId="710283B0">
          <v:shape id="_x0000_i1041" type="#_x0000_t75" style="width:9.75pt;height:14.25pt" o:ole="">
            <v:imagedata r:id="rId43" o:title=""/>
          </v:shape>
          <o:OLEObject Type="Embed" ProgID="Equation.DSMT4" ShapeID="_x0000_i1041" DrawAspect="Content" ObjectID="_1573371396" r:id="rId44"/>
        </w:object>
      </w:r>
      <w:r>
        <w:t xml:space="preserve"> = </w:t>
      </w:r>
      <w:r w:rsidR="000F3A9E" w:rsidRPr="000F3A9E">
        <w:rPr>
          <w:position w:val="-24"/>
        </w:rPr>
        <w:object w:dxaOrig="600" w:dyaOrig="620" w14:anchorId="31B8DB3F">
          <v:shape id="_x0000_i1042" type="#_x0000_t75" style="width:30pt;height:30.75pt" o:ole="">
            <v:imagedata r:id="rId45" o:title=""/>
          </v:shape>
          <o:OLEObject Type="Embed" ProgID="Equation.DSMT4" ShapeID="_x0000_i1042" DrawAspect="Content" ObjectID="_1573371397" r:id="rId46"/>
        </w:object>
      </w:r>
      <w:r>
        <w:t xml:space="preserve"> = 0.900</w:t>
      </w:r>
    </w:p>
    <w:p w14:paraId="6EA3BBCA" w14:textId="3BFD0663" w:rsidR="00E43046" w:rsidRDefault="000F3A9E" w:rsidP="00E43046">
      <w:pPr>
        <w:pStyle w:val="PKQ2"/>
      </w:pPr>
      <w:r w:rsidRPr="000F3A9E">
        <w:rPr>
          <w:position w:val="-6"/>
        </w:rPr>
        <w:object w:dxaOrig="200" w:dyaOrig="279" w14:anchorId="72BD0DD6">
          <v:shape id="_x0000_i1043" type="#_x0000_t75" style="width:9.75pt;height:14.25pt" o:ole="">
            <v:imagedata r:id="rId47" o:title=""/>
          </v:shape>
          <o:OLEObject Type="Embed" ProgID="Equation.DSMT4" ShapeID="_x0000_i1043" DrawAspect="Content" ObjectID="_1573371398" r:id="rId48"/>
        </w:object>
      </w:r>
      <w:r w:rsidR="00E43046">
        <w:t xml:space="preserve"> = N 42</w:t>
      </w:r>
      <w:r w:rsidRPr="00025957">
        <w:rPr>
          <w:position w:val="-4"/>
        </w:rPr>
        <w:object w:dxaOrig="160" w:dyaOrig="260" w14:anchorId="7E56D15D">
          <v:shape id="_x0000_i1044" type="#_x0000_t75" style="width:8.25pt;height:12.75pt" o:ole="">
            <v:imagedata r:id="rId49" o:title=""/>
          </v:shape>
          <o:OLEObject Type="Embed" ProgID="Equation.DSMT4" ShapeID="_x0000_i1044" DrawAspect="Content" ObjectID="_1573371399" r:id="rId50"/>
        </w:object>
      </w:r>
      <w:r w:rsidR="00E43046">
        <w:t>E</w:t>
      </w:r>
      <w:r w:rsidR="00E43046">
        <w:tab/>
        <w:t>(1 mark)</w:t>
      </w:r>
    </w:p>
    <w:p w14:paraId="74EAEAEA" w14:textId="77777777" w:rsidR="005449DB" w:rsidRDefault="005449DB" w:rsidP="00E43046">
      <w:pPr>
        <w:pStyle w:val="PKQ2"/>
      </w:pPr>
    </w:p>
    <w:p w14:paraId="2B3A6A4B" w14:textId="77777777" w:rsidR="00E43046" w:rsidRDefault="00E43046" w:rsidP="00E43046">
      <w:pPr>
        <w:pStyle w:val="PKQ2"/>
      </w:pPr>
      <w:r w:rsidRPr="00CB792E">
        <w:rPr>
          <w:noProof/>
        </w:rPr>
        <w:drawing>
          <wp:inline distT="0" distB="0" distL="0" distR="0" wp14:anchorId="28EA45C0" wp14:editId="3E829A69">
            <wp:extent cx="1390650" cy="133850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98760" cy="1346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C7B7C" w14:textId="77777777" w:rsidR="00E43046" w:rsidRDefault="00E43046" w:rsidP="00E43046">
      <w:pPr>
        <w:rPr>
          <w:rFonts w:ascii="Open Sans" w:hAnsi="Open Sans"/>
          <w:b/>
          <w:sz w:val="22"/>
          <w:szCs w:val="22"/>
          <w:lang w:val="en-US" w:eastAsia="en-US"/>
        </w:rPr>
      </w:pPr>
      <w:r>
        <w:br w:type="page"/>
      </w:r>
    </w:p>
    <w:p w14:paraId="567387E1" w14:textId="3B67A69E" w:rsidR="005002A8" w:rsidRDefault="005002A8" w:rsidP="005002A8">
      <w:pPr>
        <w:pStyle w:val="Question"/>
        <w:tabs>
          <w:tab w:val="right" w:pos="10206"/>
        </w:tabs>
      </w:pPr>
      <w:r w:rsidRPr="00F05875">
        <w:lastRenderedPageBreak/>
        <w:t xml:space="preserve">Question </w:t>
      </w:r>
      <w:r>
        <w:t>17</w:t>
      </w:r>
    </w:p>
    <w:p w14:paraId="126FD205" w14:textId="15C475F6" w:rsidR="00044931" w:rsidRDefault="00044931" w:rsidP="00307F87">
      <w:pPr>
        <w:pStyle w:val="PKQ2"/>
      </w:pPr>
      <w:r w:rsidRPr="00307F87">
        <w:rPr>
          <w:i/>
        </w:rPr>
        <w:t>F</w:t>
      </w:r>
      <w:r w:rsidRPr="00307F87">
        <w:rPr>
          <w:vertAlign w:val="subscript"/>
        </w:rPr>
        <w:t>friction</w:t>
      </w:r>
      <w:r w:rsidR="00307F87">
        <w:rPr>
          <w:vertAlign w:val="subscript"/>
        </w:rPr>
        <w:tab/>
      </w:r>
      <w:r>
        <w:tab/>
        <w:t>(1 mark)</w:t>
      </w:r>
    </w:p>
    <w:p w14:paraId="6D3E4FEC" w14:textId="718E7C87" w:rsidR="00044931" w:rsidRDefault="00044931" w:rsidP="00307F87">
      <w:pPr>
        <w:pStyle w:val="PKQ2"/>
      </w:pPr>
      <w:r w:rsidRPr="00307F87">
        <w:rPr>
          <w:i/>
        </w:rPr>
        <w:t>F</w:t>
      </w:r>
      <w:r w:rsidRPr="00307F87">
        <w:rPr>
          <w:vertAlign w:val="subscript"/>
        </w:rPr>
        <w:t>g</w:t>
      </w:r>
      <w:r>
        <w:tab/>
      </w:r>
      <w:r w:rsidR="00307F87">
        <w:tab/>
      </w:r>
      <w:r w:rsidR="00307F87">
        <w:tab/>
      </w:r>
      <w:r>
        <w:t>(1 mark)</w:t>
      </w:r>
    </w:p>
    <w:p w14:paraId="1E515B2E" w14:textId="41A6AA93" w:rsidR="00044931" w:rsidRDefault="00044931" w:rsidP="00307F87">
      <w:pPr>
        <w:pStyle w:val="PKQ2"/>
      </w:pPr>
      <w:r w:rsidRPr="00307F87">
        <w:rPr>
          <w:i/>
        </w:rPr>
        <w:t>F</w:t>
      </w:r>
      <w:r w:rsidRPr="00307F87">
        <w:rPr>
          <w:vertAlign w:val="subscript"/>
        </w:rPr>
        <w:t>g</w:t>
      </w:r>
      <w:r>
        <w:t xml:space="preserve"> </w:t>
      </w:r>
      <w:r w:rsidRPr="009F2E9E">
        <w:rPr>
          <w:vertAlign w:val="subscript"/>
        </w:rPr>
        <w:t>down slope</w:t>
      </w:r>
      <w:r>
        <w:tab/>
        <w:t>(1 mark)</w:t>
      </w:r>
    </w:p>
    <w:p w14:paraId="31EAA2CB" w14:textId="7E7D2DE3" w:rsidR="00044931" w:rsidRPr="00F05875" w:rsidRDefault="00044931" w:rsidP="00307F87">
      <w:pPr>
        <w:pStyle w:val="PKQ2"/>
      </w:pPr>
      <w:r w:rsidRPr="00307F87">
        <w:rPr>
          <w:i/>
        </w:rPr>
        <w:t>F</w:t>
      </w:r>
      <w:r w:rsidRPr="00307F87">
        <w:rPr>
          <w:vertAlign w:val="subscript"/>
        </w:rPr>
        <w:t>g</w:t>
      </w:r>
      <w:r>
        <w:t xml:space="preserve"> </w:t>
      </w:r>
      <w:r w:rsidRPr="009F2E9E">
        <w:rPr>
          <w:vertAlign w:val="subscript"/>
        </w:rPr>
        <w:t>into slope</w:t>
      </w:r>
      <w:r>
        <w:tab/>
        <w:t>(1 mark)</w:t>
      </w:r>
    </w:p>
    <w:p w14:paraId="7FB2BA71" w14:textId="5136DB74" w:rsidR="005002A8" w:rsidRDefault="005449DB" w:rsidP="005002A8">
      <w:pPr>
        <w:pStyle w:val="020Qnstem"/>
        <w:tabs>
          <w:tab w:val="right" w:pos="10206"/>
        </w:tabs>
        <w:jc w:val="center"/>
      </w:pPr>
      <w:r>
        <w:rPr>
          <w:noProof/>
          <w:lang w:eastAsia="en-AU"/>
        </w:rPr>
        <w:drawing>
          <wp:inline distT="0" distB="0" distL="0" distR="0" wp14:anchorId="4D44B359" wp14:editId="563B8DF9">
            <wp:extent cx="3640543" cy="21621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846" cy="2181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8FB5C" w14:textId="77777777" w:rsidR="005002A8" w:rsidRDefault="005002A8" w:rsidP="005002A8">
      <w:pPr>
        <w:pStyle w:val="Question"/>
        <w:tabs>
          <w:tab w:val="right" w:pos="10206"/>
        </w:tabs>
      </w:pPr>
      <w:r>
        <w:t>Question 18</w:t>
      </w:r>
    </w:p>
    <w:p w14:paraId="58B29C3D" w14:textId="5119C800" w:rsidR="005002A8" w:rsidRPr="00385D72" w:rsidRDefault="005002A8" w:rsidP="00C021F2">
      <w:pPr>
        <w:pStyle w:val="PKQ2"/>
      </w:pPr>
      <w:r w:rsidRPr="00385D72">
        <w:t>Neither has a greater displacement</w:t>
      </w:r>
      <w:r>
        <w:t>.</w:t>
      </w:r>
      <w:r>
        <w:tab/>
      </w:r>
      <w:r w:rsidR="00C021F2">
        <w:t>(</w:t>
      </w:r>
      <w:r>
        <w:t>1</w:t>
      </w:r>
      <w:r w:rsidR="00C021F2">
        <w:t xml:space="preserve"> mark)</w:t>
      </w:r>
    </w:p>
    <w:p w14:paraId="5720B53D" w14:textId="7A6BE659" w:rsidR="005002A8" w:rsidRDefault="005002A8" w:rsidP="00C021F2">
      <w:pPr>
        <w:pStyle w:val="PKQ2"/>
      </w:pPr>
      <w:r>
        <w:t>Both the football and the player start at the same position as each other and finish at the same position as each other.</w:t>
      </w:r>
      <w:r>
        <w:tab/>
      </w:r>
      <w:r w:rsidR="00C021F2">
        <w:t>(</w:t>
      </w:r>
      <w:r>
        <w:t>1</w:t>
      </w:r>
      <w:r w:rsidR="00C021F2">
        <w:t xml:space="preserve"> mark)</w:t>
      </w:r>
    </w:p>
    <w:p w14:paraId="1CD5C047" w14:textId="673BF3C7" w:rsidR="005002A8" w:rsidRPr="00385D72" w:rsidRDefault="005002A8" w:rsidP="00C021F2">
      <w:pPr>
        <w:pStyle w:val="PKQ2"/>
      </w:pPr>
      <w:r>
        <w:t xml:space="preserve">Therefore both are the same displacement </w:t>
      </w:r>
      <w:r w:rsidR="00C021F2">
        <w:t xml:space="preserve">from their original positions. </w:t>
      </w:r>
      <w:r>
        <w:tab/>
      </w:r>
      <w:r w:rsidR="00C021F2">
        <w:t>(</w:t>
      </w:r>
      <w:r>
        <w:t>1</w:t>
      </w:r>
      <w:r w:rsidR="00C021F2">
        <w:t xml:space="preserve"> mark)</w:t>
      </w:r>
    </w:p>
    <w:p w14:paraId="4F3E1279" w14:textId="77777777" w:rsidR="005002A8" w:rsidRDefault="005002A8" w:rsidP="00C021F2">
      <w:pPr>
        <w:pStyle w:val="PKQ2"/>
        <w:rPr>
          <w:noProof/>
        </w:rPr>
      </w:pP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54"/>
      <w:footerReference w:type="default" r:id="rId55"/>
      <w:headerReference w:type="first" r:id="rId56"/>
      <w:footerReference w:type="first" r:id="rId57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4A6B26" w14:textId="77777777" w:rsidR="00EE691F" w:rsidRDefault="00EE691F">
      <w:r>
        <w:separator/>
      </w:r>
    </w:p>
  </w:endnote>
  <w:endnote w:type="continuationSeparator" w:id="0">
    <w:p w14:paraId="3878AA11" w14:textId="77777777" w:rsidR="00EE691F" w:rsidRDefault="00EE69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6993A2CB" w:rsidR="00210021" w:rsidRPr="00C509FF" w:rsidRDefault="00210021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3A2D15">
          <w:rPr>
            <w:rFonts w:ascii="Arial" w:hAnsi="Arial" w:cs="Arial"/>
            <w:sz w:val="16"/>
            <w:szCs w:val="16"/>
          </w:rPr>
          <w:t>2018</w:t>
        </w:r>
        <w:r w:rsidR="003A2D15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0D59AD">
          <w:rPr>
            <w:rFonts w:ascii="Arial" w:hAnsi="Arial" w:cs="Arial"/>
            <w:sz w:val="16"/>
            <w:szCs w:val="16"/>
          </w:rPr>
          <w:t>978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0D59AD">
          <w:rPr>
            <w:rFonts w:ascii="Arial" w:hAnsi="Arial" w:cs="Arial"/>
            <w:sz w:val="16"/>
            <w:szCs w:val="16"/>
          </w:rPr>
          <w:t>1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0D59AD">
          <w:rPr>
            <w:rFonts w:ascii="Arial" w:hAnsi="Arial" w:cs="Arial"/>
            <w:sz w:val="16"/>
            <w:szCs w:val="16"/>
          </w:rPr>
          <w:t>4886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0D59AD">
          <w:rPr>
            <w:rFonts w:ascii="Arial" w:hAnsi="Arial" w:cs="Arial"/>
            <w:sz w:val="16"/>
            <w:szCs w:val="16"/>
          </w:rPr>
          <w:t>1810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0D59AD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D75D1A">
          <w:rPr>
            <w:rFonts w:ascii="Arial" w:hAnsi="Arial" w:cs="Arial"/>
            <w:noProof/>
            <w:sz w:val="16"/>
            <w:szCs w:val="16"/>
          </w:rPr>
          <w:t>7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210021" w:rsidRDefault="0021002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668663EA" w:rsidR="00210021" w:rsidRPr="00C509FF" w:rsidRDefault="00210021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601E15">
          <w:rPr>
            <w:rFonts w:ascii="Arial" w:hAnsi="Arial" w:cs="Arial"/>
            <w:sz w:val="16"/>
            <w:szCs w:val="16"/>
          </w:rPr>
          <w:t>2018</w:t>
        </w:r>
        <w:r w:rsidR="00601E15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EA46DB">
          <w:rPr>
            <w:rFonts w:ascii="Arial" w:hAnsi="Arial" w:cs="Arial"/>
            <w:sz w:val="16"/>
            <w:szCs w:val="16"/>
          </w:rPr>
          <w:t>978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EA46DB">
          <w:rPr>
            <w:rFonts w:ascii="Arial" w:hAnsi="Arial" w:cs="Arial"/>
            <w:sz w:val="16"/>
            <w:szCs w:val="16"/>
          </w:rPr>
          <w:t>1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EA46DB">
          <w:rPr>
            <w:rFonts w:ascii="Arial" w:hAnsi="Arial" w:cs="Arial"/>
            <w:sz w:val="16"/>
            <w:szCs w:val="16"/>
          </w:rPr>
          <w:t>4886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EA46DB">
          <w:rPr>
            <w:rFonts w:ascii="Arial" w:hAnsi="Arial" w:cs="Arial"/>
            <w:sz w:val="16"/>
            <w:szCs w:val="16"/>
          </w:rPr>
          <w:t>1810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EA46DB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D75D1A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210021" w:rsidRDefault="002100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E31AF7" w14:textId="77777777" w:rsidR="00EE691F" w:rsidRDefault="00EE691F">
      <w:r>
        <w:separator/>
      </w:r>
    </w:p>
  </w:footnote>
  <w:footnote w:type="continuationSeparator" w:id="0">
    <w:p w14:paraId="3F73AC11" w14:textId="77777777" w:rsidR="00EE691F" w:rsidRDefault="00EE69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210021" w:rsidRDefault="00210021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210021" w:rsidRDefault="00210021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210021" w:rsidRDefault="00210021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210021" w:rsidRDefault="002100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A4BFD"/>
    <w:multiLevelType w:val="hybridMultilevel"/>
    <w:tmpl w:val="BD8C1A5C"/>
    <w:lvl w:ilvl="0" w:tplc="040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2">
    <w:nsid w:val="65554C53"/>
    <w:multiLevelType w:val="hybridMultilevel"/>
    <w:tmpl w:val="A2F88604"/>
    <w:lvl w:ilvl="0" w:tplc="0409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17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77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37" w:hanging="360"/>
      </w:pPr>
      <w:rPr>
        <w:rFonts w:ascii="Symbol" w:hAnsi="Symbol" w:hint="default"/>
      </w:rPr>
    </w:lvl>
  </w:abstractNum>
  <w:abstractNum w:abstractNumId="3">
    <w:nsid w:val="7DFF616A"/>
    <w:multiLevelType w:val="hybridMultilevel"/>
    <w:tmpl w:val="DEAC1980"/>
    <w:lvl w:ilvl="0" w:tplc="9DB26638">
      <w:start w:val="1"/>
      <w:numFmt w:val="lowerLetter"/>
      <w:lvlText w:val="%1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3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3"/>
    <w:lvlOverride w:ilvl="0">
      <w:startOverride w:val="1"/>
    </w:lvlOverride>
  </w:num>
  <w:num w:numId="6">
    <w:abstractNumId w:val="3"/>
    <w:lvlOverride w:ilvl="0">
      <w:startOverride w:val="1"/>
    </w:lvlOverride>
  </w:num>
  <w:num w:numId="7">
    <w:abstractNumId w:val="0"/>
  </w:num>
  <w:num w:numId="8">
    <w:abstractNumId w:val="3"/>
    <w:lvlOverride w:ilvl="0">
      <w:startOverride w:val="1"/>
    </w:lvlOverride>
  </w:num>
  <w:num w:numId="9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44931"/>
    <w:rsid w:val="0006359E"/>
    <w:rsid w:val="0006699A"/>
    <w:rsid w:val="00066AE9"/>
    <w:rsid w:val="00076BCD"/>
    <w:rsid w:val="00081499"/>
    <w:rsid w:val="000855DB"/>
    <w:rsid w:val="00090943"/>
    <w:rsid w:val="000A0675"/>
    <w:rsid w:val="000A1C58"/>
    <w:rsid w:val="000A33FE"/>
    <w:rsid w:val="000A4E6E"/>
    <w:rsid w:val="000A5203"/>
    <w:rsid w:val="000B36C8"/>
    <w:rsid w:val="000B7B00"/>
    <w:rsid w:val="000C3AE9"/>
    <w:rsid w:val="000C4E88"/>
    <w:rsid w:val="000D46AE"/>
    <w:rsid w:val="000D59AD"/>
    <w:rsid w:val="000E3329"/>
    <w:rsid w:val="000E5656"/>
    <w:rsid w:val="000F3A9E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A0497"/>
    <w:rsid w:val="001B30DF"/>
    <w:rsid w:val="001C30EE"/>
    <w:rsid w:val="001C6154"/>
    <w:rsid w:val="001D285B"/>
    <w:rsid w:val="001E3C45"/>
    <w:rsid w:val="001F1464"/>
    <w:rsid w:val="001F2573"/>
    <w:rsid w:val="002022D7"/>
    <w:rsid w:val="002075F2"/>
    <w:rsid w:val="00210021"/>
    <w:rsid w:val="002106FA"/>
    <w:rsid w:val="00215761"/>
    <w:rsid w:val="002171E3"/>
    <w:rsid w:val="00221A98"/>
    <w:rsid w:val="0023026B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964A6"/>
    <w:rsid w:val="002A4CD7"/>
    <w:rsid w:val="002B3DAA"/>
    <w:rsid w:val="002B4F29"/>
    <w:rsid w:val="002C49EF"/>
    <w:rsid w:val="002F2D4B"/>
    <w:rsid w:val="002F3178"/>
    <w:rsid w:val="00303605"/>
    <w:rsid w:val="00307F87"/>
    <w:rsid w:val="0034590A"/>
    <w:rsid w:val="00350ACF"/>
    <w:rsid w:val="00365B68"/>
    <w:rsid w:val="003735B4"/>
    <w:rsid w:val="003768AD"/>
    <w:rsid w:val="00381272"/>
    <w:rsid w:val="003820D1"/>
    <w:rsid w:val="00384F35"/>
    <w:rsid w:val="00384F68"/>
    <w:rsid w:val="003A1CD0"/>
    <w:rsid w:val="003A2D15"/>
    <w:rsid w:val="003A3400"/>
    <w:rsid w:val="003A411D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2E42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81202"/>
    <w:rsid w:val="00483A54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02A8"/>
    <w:rsid w:val="00502F88"/>
    <w:rsid w:val="005044D8"/>
    <w:rsid w:val="005157F9"/>
    <w:rsid w:val="00522162"/>
    <w:rsid w:val="0052353A"/>
    <w:rsid w:val="0053755D"/>
    <w:rsid w:val="00541797"/>
    <w:rsid w:val="005449DB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97BDF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1E15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614B7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C4B90"/>
    <w:rsid w:val="006D29D6"/>
    <w:rsid w:val="006E2F51"/>
    <w:rsid w:val="006E559C"/>
    <w:rsid w:val="006E6211"/>
    <w:rsid w:val="00702707"/>
    <w:rsid w:val="00703301"/>
    <w:rsid w:val="00707121"/>
    <w:rsid w:val="0071298B"/>
    <w:rsid w:val="00716F44"/>
    <w:rsid w:val="0072184E"/>
    <w:rsid w:val="007330ED"/>
    <w:rsid w:val="0073322A"/>
    <w:rsid w:val="00741A03"/>
    <w:rsid w:val="007439DE"/>
    <w:rsid w:val="0075726E"/>
    <w:rsid w:val="007668A3"/>
    <w:rsid w:val="00775EFB"/>
    <w:rsid w:val="007824E3"/>
    <w:rsid w:val="00787B80"/>
    <w:rsid w:val="007906B0"/>
    <w:rsid w:val="00791B4B"/>
    <w:rsid w:val="00792FB8"/>
    <w:rsid w:val="00795846"/>
    <w:rsid w:val="007A3F2D"/>
    <w:rsid w:val="007A587C"/>
    <w:rsid w:val="007A6AB3"/>
    <w:rsid w:val="007B6BF9"/>
    <w:rsid w:val="007C269F"/>
    <w:rsid w:val="007C3208"/>
    <w:rsid w:val="007D674A"/>
    <w:rsid w:val="007E7C44"/>
    <w:rsid w:val="007F121C"/>
    <w:rsid w:val="007F4369"/>
    <w:rsid w:val="007F47F9"/>
    <w:rsid w:val="007F637C"/>
    <w:rsid w:val="00813503"/>
    <w:rsid w:val="0081381F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62BB"/>
    <w:rsid w:val="00857B9B"/>
    <w:rsid w:val="00863574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C3D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D63DA"/>
    <w:rsid w:val="009E5AE6"/>
    <w:rsid w:val="009F2E9E"/>
    <w:rsid w:val="00A0389C"/>
    <w:rsid w:val="00A05E17"/>
    <w:rsid w:val="00A16169"/>
    <w:rsid w:val="00A23CFC"/>
    <w:rsid w:val="00A2418C"/>
    <w:rsid w:val="00A2634C"/>
    <w:rsid w:val="00A32297"/>
    <w:rsid w:val="00A355AD"/>
    <w:rsid w:val="00A42DB7"/>
    <w:rsid w:val="00A53C58"/>
    <w:rsid w:val="00A55AB3"/>
    <w:rsid w:val="00A67278"/>
    <w:rsid w:val="00A74B77"/>
    <w:rsid w:val="00A90A1E"/>
    <w:rsid w:val="00A9624E"/>
    <w:rsid w:val="00AA5A06"/>
    <w:rsid w:val="00AC0EE0"/>
    <w:rsid w:val="00AF0E05"/>
    <w:rsid w:val="00B00BE9"/>
    <w:rsid w:val="00B0242A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21F2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B792E"/>
    <w:rsid w:val="00CC1134"/>
    <w:rsid w:val="00CC3194"/>
    <w:rsid w:val="00CE2069"/>
    <w:rsid w:val="00CE7161"/>
    <w:rsid w:val="00CE7EFD"/>
    <w:rsid w:val="00CF1C42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75D1A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14B9"/>
    <w:rsid w:val="00E22E9D"/>
    <w:rsid w:val="00E35586"/>
    <w:rsid w:val="00E41F4C"/>
    <w:rsid w:val="00E42AB4"/>
    <w:rsid w:val="00E42CB0"/>
    <w:rsid w:val="00E43046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46DB"/>
    <w:rsid w:val="00EA5FBB"/>
    <w:rsid w:val="00EB559B"/>
    <w:rsid w:val="00EC2968"/>
    <w:rsid w:val="00EC4238"/>
    <w:rsid w:val="00EC6A16"/>
    <w:rsid w:val="00ED2662"/>
    <w:rsid w:val="00ED26C8"/>
    <w:rsid w:val="00EE691F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95B3F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A049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A049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A049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A049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A049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5002A8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ATred">
    <w:name w:val="AT red"/>
    <w:basedOn w:val="DefaultParagraphFont"/>
    <w:rsid w:val="005002A8"/>
    <w:rPr>
      <w:color w:val="FF0000"/>
    </w:rPr>
  </w:style>
  <w:style w:type="paragraph" w:customStyle="1" w:styleId="ATheaderfirst">
    <w:name w:val="AT header first"/>
    <w:basedOn w:val="Normal"/>
    <w:rsid w:val="005002A8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Question">
    <w:name w:val="Question #"/>
    <w:qFormat/>
    <w:rsid w:val="005002A8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5002A8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5002A8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basedOn w:val="DefaultParagraphFont"/>
    <w:rsid w:val="005002A8"/>
    <w:rPr>
      <w:i/>
      <w:color w:val="auto"/>
    </w:rPr>
  </w:style>
  <w:style w:type="paragraph" w:customStyle="1" w:styleId="020Qnstem">
    <w:name w:val="020 Qn stem"/>
    <w:qFormat/>
    <w:rsid w:val="005002A8"/>
    <w:pPr>
      <w:tabs>
        <w:tab w:val="left" w:pos="709"/>
        <w:tab w:val="right" w:pos="9071"/>
      </w:tabs>
      <w:spacing w:before="120" w:after="120"/>
      <w:ind w:left="709" w:hanging="709"/>
    </w:pPr>
    <w:rPr>
      <w:rFonts w:ascii="Arial" w:eastAsia="Times New Roman" w:hAnsi="Arial" w:cs="Times New Roman"/>
      <w:lang w:val="en-AU"/>
    </w:rPr>
  </w:style>
  <w:style w:type="paragraph" w:customStyle="1" w:styleId="021parta">
    <w:name w:val="021 part a"/>
    <w:basedOn w:val="Normal"/>
    <w:qFormat/>
    <w:rsid w:val="005002A8"/>
    <w:pPr>
      <w:tabs>
        <w:tab w:val="left" w:pos="1276"/>
        <w:tab w:val="right" w:pos="9071"/>
      </w:tabs>
      <w:spacing w:after="120"/>
      <w:ind w:left="1276" w:hanging="567"/>
    </w:pPr>
    <w:rPr>
      <w:rFonts w:ascii="Arial" w:eastAsia="Times New Roman" w:hAnsi="Arial" w:cs="Times New Roman"/>
      <w:szCs w:val="20"/>
      <w:lang w:eastAsia="en-AU"/>
    </w:rPr>
  </w:style>
  <w:style w:type="paragraph" w:customStyle="1" w:styleId="030Calcans">
    <w:name w:val="030 Calc ans"/>
    <w:qFormat/>
    <w:rsid w:val="005002A8"/>
    <w:pPr>
      <w:spacing w:before="240" w:after="240"/>
      <w:ind w:left="1276"/>
    </w:pPr>
    <w:rPr>
      <w:rFonts w:ascii="Arial" w:eastAsia="Times New Roman" w:hAnsi="Arial" w:cs="Times New Roman"/>
      <w:lang w:val="en-AU"/>
    </w:rPr>
  </w:style>
  <w:style w:type="paragraph" w:customStyle="1" w:styleId="PAhead1">
    <w:name w:val="P: A head"/>
    <w:basedOn w:val="Normal"/>
    <w:uiPriority w:val="99"/>
    <w:rsid w:val="001A049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A049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1A049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A049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A049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A0497"/>
    <w:rPr>
      <w:i/>
      <w:color w:val="auto"/>
    </w:rPr>
  </w:style>
  <w:style w:type="paragraph" w:customStyle="1" w:styleId="PAnswerline">
    <w:name w:val="P: Answer line"/>
    <w:basedOn w:val="Lines"/>
    <w:rsid w:val="001A0497"/>
    <w:pPr>
      <w:spacing w:line="400" w:lineRule="exact"/>
    </w:pPr>
    <w:rPr>
      <w:rFonts w:ascii="Verdana" w:hAnsi="Verdana"/>
      <w:lang w:val="en-AU"/>
    </w:rPr>
  </w:style>
  <w:style w:type="paragraph" w:customStyle="1" w:styleId="PAnswerlinelast">
    <w:name w:val="P: Answer line last"/>
    <w:basedOn w:val="PAnswerline"/>
    <w:rsid w:val="001A0497"/>
    <w:pPr>
      <w:spacing w:after="200"/>
    </w:pPr>
  </w:style>
  <w:style w:type="character" w:customStyle="1" w:styleId="Pbodybold">
    <w:name w:val="P: body bold"/>
    <w:uiPriority w:val="99"/>
    <w:rsid w:val="001A0497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A0497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A0497"/>
    <w:rPr>
      <w:i/>
      <w:color w:val="FF00FF"/>
    </w:rPr>
  </w:style>
  <w:style w:type="paragraph" w:customStyle="1" w:styleId="PDesignNote">
    <w:name w:val="P: Design Note"/>
    <w:link w:val="PDesignNoteChar"/>
    <w:rsid w:val="001A0497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A0497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A0497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1A049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paragraph" w:customStyle="1" w:styleId="PNameClassline">
    <w:name w:val="P: Name_Class line"/>
    <w:rsid w:val="001A049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A049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A049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A0497"/>
    <w:rPr>
      <w:vertAlign w:val="subscript"/>
    </w:rPr>
  </w:style>
  <w:style w:type="character" w:customStyle="1" w:styleId="PSuperscript">
    <w:name w:val="P: Superscript"/>
    <w:uiPriority w:val="99"/>
    <w:rsid w:val="001A0497"/>
    <w:rPr>
      <w:vertAlign w:val="superscript"/>
    </w:rPr>
  </w:style>
  <w:style w:type="paragraph" w:customStyle="1" w:styleId="PTableBodycentred">
    <w:name w:val="P: Table Body centred"/>
    <w:basedOn w:val="Normal"/>
    <w:rsid w:val="001A049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A049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A0497"/>
    <w:pPr>
      <w:contextualSpacing/>
    </w:pPr>
  </w:style>
  <w:style w:type="paragraph" w:customStyle="1" w:styleId="PTableHeadcentred">
    <w:name w:val="P: Table Head centred"/>
    <w:basedOn w:val="PTableHead"/>
    <w:rsid w:val="001A049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A049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A049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A049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A049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A049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5002A8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ATred">
    <w:name w:val="AT red"/>
    <w:basedOn w:val="DefaultParagraphFont"/>
    <w:rsid w:val="005002A8"/>
    <w:rPr>
      <w:color w:val="FF0000"/>
    </w:rPr>
  </w:style>
  <w:style w:type="paragraph" w:customStyle="1" w:styleId="ATheaderfirst">
    <w:name w:val="AT header first"/>
    <w:basedOn w:val="Normal"/>
    <w:rsid w:val="005002A8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Question">
    <w:name w:val="Question #"/>
    <w:qFormat/>
    <w:rsid w:val="005002A8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5002A8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5002A8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basedOn w:val="DefaultParagraphFont"/>
    <w:rsid w:val="005002A8"/>
    <w:rPr>
      <w:i/>
      <w:color w:val="auto"/>
    </w:rPr>
  </w:style>
  <w:style w:type="paragraph" w:customStyle="1" w:styleId="020Qnstem">
    <w:name w:val="020 Qn stem"/>
    <w:qFormat/>
    <w:rsid w:val="005002A8"/>
    <w:pPr>
      <w:tabs>
        <w:tab w:val="left" w:pos="709"/>
        <w:tab w:val="right" w:pos="9071"/>
      </w:tabs>
      <w:spacing w:before="120" w:after="120"/>
      <w:ind w:left="709" w:hanging="709"/>
    </w:pPr>
    <w:rPr>
      <w:rFonts w:ascii="Arial" w:eastAsia="Times New Roman" w:hAnsi="Arial" w:cs="Times New Roman"/>
      <w:lang w:val="en-AU"/>
    </w:rPr>
  </w:style>
  <w:style w:type="paragraph" w:customStyle="1" w:styleId="021parta">
    <w:name w:val="021 part a"/>
    <w:basedOn w:val="Normal"/>
    <w:qFormat/>
    <w:rsid w:val="005002A8"/>
    <w:pPr>
      <w:tabs>
        <w:tab w:val="left" w:pos="1276"/>
        <w:tab w:val="right" w:pos="9071"/>
      </w:tabs>
      <w:spacing w:after="120"/>
      <w:ind w:left="1276" w:hanging="567"/>
    </w:pPr>
    <w:rPr>
      <w:rFonts w:ascii="Arial" w:eastAsia="Times New Roman" w:hAnsi="Arial" w:cs="Times New Roman"/>
      <w:szCs w:val="20"/>
      <w:lang w:eastAsia="en-AU"/>
    </w:rPr>
  </w:style>
  <w:style w:type="paragraph" w:customStyle="1" w:styleId="030Calcans">
    <w:name w:val="030 Calc ans"/>
    <w:qFormat/>
    <w:rsid w:val="005002A8"/>
    <w:pPr>
      <w:spacing w:before="240" w:after="240"/>
      <w:ind w:left="1276"/>
    </w:pPr>
    <w:rPr>
      <w:rFonts w:ascii="Arial" w:eastAsia="Times New Roman" w:hAnsi="Arial" w:cs="Times New Roman"/>
      <w:lang w:val="en-AU"/>
    </w:rPr>
  </w:style>
  <w:style w:type="paragraph" w:customStyle="1" w:styleId="PAhead1">
    <w:name w:val="P: A head"/>
    <w:basedOn w:val="Normal"/>
    <w:uiPriority w:val="99"/>
    <w:rsid w:val="001A049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A049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1A049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A049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A049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A0497"/>
    <w:rPr>
      <w:i/>
      <w:color w:val="auto"/>
    </w:rPr>
  </w:style>
  <w:style w:type="paragraph" w:customStyle="1" w:styleId="PAnswerline">
    <w:name w:val="P: Answer line"/>
    <w:basedOn w:val="Lines"/>
    <w:rsid w:val="001A0497"/>
    <w:pPr>
      <w:spacing w:line="400" w:lineRule="exact"/>
    </w:pPr>
    <w:rPr>
      <w:rFonts w:ascii="Verdana" w:hAnsi="Verdana"/>
      <w:lang w:val="en-AU"/>
    </w:rPr>
  </w:style>
  <w:style w:type="paragraph" w:customStyle="1" w:styleId="PAnswerlinelast">
    <w:name w:val="P: Answer line last"/>
    <w:basedOn w:val="PAnswerline"/>
    <w:rsid w:val="001A0497"/>
    <w:pPr>
      <w:spacing w:after="200"/>
    </w:pPr>
  </w:style>
  <w:style w:type="character" w:customStyle="1" w:styleId="Pbodybold">
    <w:name w:val="P: body bold"/>
    <w:uiPriority w:val="99"/>
    <w:rsid w:val="001A0497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A0497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A0497"/>
    <w:rPr>
      <w:i/>
      <w:color w:val="FF00FF"/>
    </w:rPr>
  </w:style>
  <w:style w:type="paragraph" w:customStyle="1" w:styleId="PDesignNote">
    <w:name w:val="P: Design Note"/>
    <w:link w:val="PDesignNoteChar"/>
    <w:rsid w:val="001A0497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A0497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A0497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1A049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paragraph" w:customStyle="1" w:styleId="PNameClassline">
    <w:name w:val="P: Name_Class line"/>
    <w:rsid w:val="001A049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A049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A049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A0497"/>
    <w:rPr>
      <w:vertAlign w:val="subscript"/>
    </w:rPr>
  </w:style>
  <w:style w:type="character" w:customStyle="1" w:styleId="PSuperscript">
    <w:name w:val="P: Superscript"/>
    <w:uiPriority w:val="99"/>
    <w:rsid w:val="001A0497"/>
    <w:rPr>
      <w:vertAlign w:val="superscript"/>
    </w:rPr>
  </w:style>
  <w:style w:type="paragraph" w:customStyle="1" w:styleId="PTableBodycentred">
    <w:name w:val="P: Table Body centred"/>
    <w:basedOn w:val="Normal"/>
    <w:rsid w:val="001A049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A049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A0497"/>
    <w:pPr>
      <w:contextualSpacing/>
    </w:pPr>
  </w:style>
  <w:style w:type="paragraph" w:customStyle="1" w:styleId="PTableHeadcentred">
    <w:name w:val="P: Table Head centred"/>
    <w:basedOn w:val="PTableHead"/>
    <w:rsid w:val="001A049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jpg"/><Relationship Id="rId45" Type="http://schemas.openxmlformats.org/officeDocument/2006/relationships/image" Target="media/image20.wmf"/><Relationship Id="rId53" Type="http://schemas.microsoft.com/office/2007/relationships/hdphoto" Target="media/hdphoto1.wdp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DAD7A3-3030-4E77-ABC3-32D8E923B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75</Words>
  <Characters>271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40:00Z</dcterms:created>
  <dcterms:modified xsi:type="dcterms:W3CDTF">2017-11-27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